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82077" w:rsidRDefault="00782077" w:rsidP="00B85FA0">
      <w:pPr>
        <w:spacing w:beforeLines="50" w:before="156"/>
        <w:rPr>
          <w:rFonts w:eastAsiaTheme="minorEastAsia"/>
          <w:b/>
          <w:kern w:val="0"/>
          <w:sz w:val="24"/>
        </w:rPr>
      </w:pPr>
      <w:r>
        <w:rPr>
          <w:rFonts w:hint="eastAsia"/>
          <w:noProof/>
        </w:rPr>
        <w:drawing>
          <wp:inline distT="0" distB="0" distL="0" distR="0">
            <wp:extent cx="975360" cy="929640"/>
            <wp:effectExtent l="0" t="0" r="0" b="3810"/>
            <wp:docPr id="3" name="图片 3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360" cy="92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b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197610</wp:posOffset>
                </wp:positionH>
                <wp:positionV relativeFrom="paragraph">
                  <wp:posOffset>-6985</wp:posOffset>
                </wp:positionV>
                <wp:extent cx="4762500" cy="1133475"/>
                <wp:effectExtent l="3810" t="0" r="0" b="1270"/>
                <wp:wrapNone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0" cy="1133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2077" w:rsidRPr="0094676E" w:rsidRDefault="00782077" w:rsidP="00782077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厦门大学《微积分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I-2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》课程期中试卷</w:t>
                            </w:r>
                          </w:p>
                          <w:p w:rsidR="00782077" w:rsidRPr="00B26C2E" w:rsidRDefault="00782077" w:rsidP="00782077">
                            <w:pPr>
                              <w:spacing w:beforeLines="50" w:before="156"/>
                              <w:ind w:firstLineChars="150" w:firstLine="452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  <w:u w:val="single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试卷类型：（理工类A卷）  考试日期  201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  <w:t>8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.4.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94.3pt;margin-top:-.55pt;width:375pt;height:89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" stroked="f">
                <v:textbox>
                  <w:txbxContent>
                    <w:p w:rsidR="00782077" w:rsidRPr="0094676E" w:rsidRDefault="00782077" w:rsidP="00782077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厦门大学《微积分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I-2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》课程期中试卷</w:t>
                      </w:r>
                    </w:p>
                    <w:p w:rsidR="00782077" w:rsidRPr="00B26C2E" w:rsidRDefault="00782077" w:rsidP="00782077">
                      <w:pPr>
                        <w:spacing w:beforeLines="50" w:before="156"/>
                        <w:ind w:firstLineChars="150" w:firstLine="452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  <w:u w:val="single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试卷类型：（理工类A卷）  考试日期  201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30"/>
                          <w:szCs w:val="32"/>
                        </w:rPr>
                        <w:t>8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.4.9</w:t>
                      </w:r>
                    </w:p>
                  </w:txbxContent>
                </v:textbox>
              </v:shape>
            </w:pict>
          </mc:Fallback>
        </mc:AlternateContent>
      </w:r>
    </w:p>
    <w:p w:rsidR="00782077" w:rsidRDefault="00782077" w:rsidP="00B85FA0">
      <w:pPr>
        <w:spacing w:beforeLines="50" w:before="156"/>
        <w:rPr>
          <w:rFonts w:eastAsiaTheme="minorEastAsia"/>
          <w:b/>
          <w:kern w:val="0"/>
          <w:sz w:val="24"/>
        </w:rPr>
      </w:pPr>
      <w:r>
        <w:rPr>
          <w:rFonts w:eastAsiaTheme="minorEastAsia"/>
          <w:b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41910</wp:posOffset>
                </wp:positionH>
                <wp:positionV relativeFrom="paragraph">
                  <wp:posOffset>201930</wp:posOffset>
                </wp:positionV>
                <wp:extent cx="6400800" cy="0"/>
                <wp:effectExtent l="28575" t="36830" r="28575" b="29845"/>
                <wp:wrapNone/>
                <wp:docPr id="4" name="直接连接符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489044" id="直接连接符 4" o:spid="_x0000_s1026" style="position:absolute;left:0;text-align:lef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3pt,15.9pt" to="500.7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" strokeweight="4.5pt">
                <v:stroke linestyle="thinThick"/>
              </v:line>
            </w:pict>
          </mc:Fallback>
        </mc:AlternateContent>
      </w:r>
    </w:p>
    <w:p w:rsidR="00E364B7" w:rsidRPr="00AD1D10" w:rsidRDefault="00D92970" w:rsidP="00B85FA0">
      <w:pPr>
        <w:spacing w:beforeLines="50" w:before="156"/>
        <w:rPr>
          <w:rFonts w:eastAsiaTheme="minorEastAsia"/>
          <w:b/>
          <w:kern w:val="0"/>
          <w:sz w:val="24"/>
        </w:rPr>
      </w:pPr>
      <w:r w:rsidRPr="00AD1D10">
        <w:rPr>
          <w:rFonts w:eastAsiaTheme="minorEastAsia"/>
          <w:b/>
          <w:kern w:val="0"/>
          <w:sz w:val="24"/>
        </w:rPr>
        <w:t>一</w:t>
      </w:r>
      <w:r w:rsidR="00E364B7" w:rsidRPr="00AD1D10">
        <w:rPr>
          <w:rFonts w:eastAsiaTheme="minorEastAsia"/>
          <w:b/>
          <w:kern w:val="0"/>
          <w:sz w:val="24"/>
        </w:rPr>
        <w:t>、</w:t>
      </w:r>
      <w:r w:rsidR="00EC6928" w:rsidRPr="00AD1D10">
        <w:rPr>
          <w:rFonts w:eastAsiaTheme="minorEastAsia"/>
          <w:b/>
          <w:kern w:val="0"/>
          <w:sz w:val="24"/>
        </w:rPr>
        <w:t>（每小题</w:t>
      </w:r>
      <w:r w:rsidR="00EC6928" w:rsidRPr="00AD1D10">
        <w:rPr>
          <w:rFonts w:eastAsiaTheme="minorEastAsia"/>
          <w:b/>
          <w:kern w:val="0"/>
          <w:sz w:val="24"/>
        </w:rPr>
        <w:t>8</w:t>
      </w:r>
      <w:r w:rsidR="00EC6928" w:rsidRPr="00AD1D10">
        <w:rPr>
          <w:rFonts w:eastAsiaTheme="minorEastAsia"/>
          <w:b/>
          <w:kern w:val="0"/>
          <w:sz w:val="24"/>
        </w:rPr>
        <w:t>分</w:t>
      </w:r>
      <w:r w:rsidR="00EC6928" w:rsidRPr="00AD1D10">
        <w:rPr>
          <w:rFonts w:eastAsiaTheme="minorEastAsia"/>
          <w:b/>
          <w:kern w:val="0"/>
          <w:sz w:val="24"/>
        </w:rPr>
        <w:t>,</w:t>
      </w:r>
      <w:r w:rsidR="00EC6928" w:rsidRPr="00AD1D10">
        <w:rPr>
          <w:rFonts w:eastAsiaTheme="minorEastAsia"/>
          <w:b/>
          <w:kern w:val="0"/>
          <w:sz w:val="24"/>
        </w:rPr>
        <w:t>共</w:t>
      </w:r>
      <w:r w:rsidR="00EC6928" w:rsidRPr="00AD1D10">
        <w:rPr>
          <w:rFonts w:eastAsiaTheme="minorEastAsia"/>
          <w:b/>
          <w:kern w:val="0"/>
          <w:sz w:val="24"/>
        </w:rPr>
        <w:t>16</w:t>
      </w:r>
      <w:r w:rsidR="00EC6928" w:rsidRPr="00AD1D10">
        <w:rPr>
          <w:rFonts w:eastAsiaTheme="minorEastAsia"/>
          <w:b/>
          <w:kern w:val="0"/>
          <w:sz w:val="24"/>
        </w:rPr>
        <w:t>分）</w:t>
      </w:r>
      <w:r w:rsidR="001E745E" w:rsidRPr="00AD1D10">
        <w:rPr>
          <w:rFonts w:eastAsiaTheme="minorEastAsia"/>
          <w:b/>
          <w:kern w:val="0"/>
          <w:sz w:val="24"/>
        </w:rPr>
        <w:t>求下列</w:t>
      </w:r>
      <w:r w:rsidR="00432173" w:rsidRPr="00AD1D10">
        <w:rPr>
          <w:rFonts w:eastAsiaTheme="minorEastAsia"/>
          <w:b/>
          <w:kern w:val="0"/>
          <w:sz w:val="24"/>
        </w:rPr>
        <w:t>微分方程的通解</w:t>
      </w:r>
      <w:r w:rsidR="001E745E" w:rsidRPr="00AD1D10">
        <w:rPr>
          <w:rFonts w:eastAsiaTheme="minorEastAsia"/>
          <w:b/>
          <w:kern w:val="0"/>
          <w:sz w:val="24"/>
        </w:rPr>
        <w:t>：</w:t>
      </w:r>
    </w:p>
    <w:p w:rsidR="00265289" w:rsidRPr="00AD1D10" w:rsidRDefault="00AA58D1" w:rsidP="00E364B7">
      <w:pPr>
        <w:spacing w:line="480" w:lineRule="auto"/>
        <w:rPr>
          <w:rFonts w:eastAsiaTheme="minorEastAsia"/>
          <w:b/>
          <w:kern w:val="0"/>
          <w:sz w:val="24"/>
        </w:rPr>
      </w:pPr>
      <w:r w:rsidRPr="00AD1D10">
        <w:rPr>
          <w:rFonts w:eastAsiaTheme="minorEastAsia"/>
          <w:b/>
          <w:kern w:val="0"/>
          <w:sz w:val="24"/>
        </w:rPr>
        <w:t>1.</w:t>
      </w:r>
      <w:r w:rsidRPr="00AD1D10">
        <w:rPr>
          <w:rFonts w:eastAsiaTheme="minorEastAsia"/>
          <w:b/>
          <w:kern w:val="0"/>
          <w:position w:val="-10"/>
          <w:sz w:val="24"/>
        </w:rPr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4pt;height:18pt" o:ole="">
            <v:imagedata r:id="rId9" o:title=""/>
          </v:shape>
          <o:OLEObject Type="Embed" ProgID="Equation.DSMT4" ShapeID="_x0000_i1025" DrawAspect="Content" ObjectID="_1615052239" r:id="rId10"/>
        </w:object>
      </w:r>
      <w:r w:rsidRPr="00AD1D10">
        <w:rPr>
          <w:rFonts w:eastAsiaTheme="minorEastAsia"/>
          <w:b/>
          <w:kern w:val="0"/>
          <w:sz w:val="24"/>
        </w:rPr>
        <w:t>；</w:t>
      </w:r>
      <w:r w:rsidR="00EC6928" w:rsidRPr="00AD1D10">
        <w:rPr>
          <w:rFonts w:eastAsiaTheme="minorEastAsia"/>
          <w:b/>
          <w:kern w:val="0"/>
          <w:sz w:val="24"/>
        </w:rPr>
        <w:t xml:space="preserve">       </w:t>
      </w:r>
    </w:p>
    <w:p w:rsidR="00AA58D1" w:rsidRDefault="00AA58D1" w:rsidP="00E364B7">
      <w:pPr>
        <w:spacing w:line="480" w:lineRule="auto"/>
        <w:rPr>
          <w:rFonts w:eastAsiaTheme="minorEastAsia"/>
          <w:b/>
          <w:kern w:val="0"/>
          <w:sz w:val="24"/>
        </w:rPr>
      </w:pPr>
      <w:r w:rsidRPr="00AD1D10">
        <w:rPr>
          <w:rFonts w:eastAsiaTheme="minorEastAsia"/>
          <w:b/>
          <w:kern w:val="0"/>
          <w:sz w:val="24"/>
        </w:rPr>
        <w:t>2.</w:t>
      </w:r>
      <w:r w:rsidRPr="00AD1D10">
        <w:rPr>
          <w:rFonts w:eastAsiaTheme="minorEastAsia"/>
          <w:b/>
          <w:kern w:val="0"/>
          <w:position w:val="-10"/>
          <w:sz w:val="24"/>
        </w:rPr>
        <w:object w:dxaOrig="2640" w:dyaOrig="360">
          <v:shape id="_x0000_i1026" type="#_x0000_t75" style="width:132pt;height:18pt" o:ole="">
            <v:imagedata r:id="rId11" o:title=""/>
          </v:shape>
          <o:OLEObject Type="Embed" ProgID="Equation.DSMT4" ShapeID="_x0000_i1026" DrawAspect="Content" ObjectID="_1615052240" r:id="rId12"/>
        </w:object>
      </w:r>
      <w:r w:rsidR="001E745E" w:rsidRPr="00AD1D10">
        <w:rPr>
          <w:rFonts w:eastAsiaTheme="minorEastAsia"/>
          <w:b/>
          <w:kern w:val="0"/>
          <w:sz w:val="24"/>
        </w:rPr>
        <w:t>。</w:t>
      </w:r>
    </w:p>
    <w:p w:rsidR="00CC18A0" w:rsidRDefault="00CC18A0" w:rsidP="00E364B7">
      <w:pPr>
        <w:spacing w:line="480" w:lineRule="auto"/>
        <w:rPr>
          <w:rFonts w:eastAsiaTheme="minorEastAsia"/>
          <w:b/>
          <w:kern w:val="0"/>
          <w:sz w:val="24"/>
        </w:rPr>
      </w:pPr>
    </w:p>
    <w:p w:rsidR="00CC18A0" w:rsidRDefault="00CC18A0" w:rsidP="00E364B7">
      <w:pPr>
        <w:spacing w:line="480" w:lineRule="auto"/>
        <w:rPr>
          <w:rFonts w:eastAsiaTheme="minorEastAsia"/>
          <w:b/>
          <w:kern w:val="0"/>
          <w:sz w:val="24"/>
        </w:rPr>
      </w:pPr>
    </w:p>
    <w:p w:rsidR="00CC18A0" w:rsidRDefault="00CC18A0" w:rsidP="00E364B7">
      <w:pPr>
        <w:spacing w:line="480" w:lineRule="auto"/>
        <w:rPr>
          <w:rFonts w:eastAsiaTheme="minorEastAsia"/>
          <w:b/>
          <w:kern w:val="0"/>
          <w:sz w:val="24"/>
        </w:rPr>
      </w:pPr>
    </w:p>
    <w:p w:rsidR="00CC18A0" w:rsidRDefault="00CC18A0" w:rsidP="00E364B7">
      <w:pPr>
        <w:spacing w:line="480" w:lineRule="auto"/>
        <w:rPr>
          <w:rFonts w:eastAsiaTheme="minorEastAsia"/>
          <w:b/>
          <w:kern w:val="0"/>
          <w:sz w:val="24"/>
        </w:rPr>
      </w:pPr>
    </w:p>
    <w:p w:rsidR="00D92970" w:rsidRDefault="00AA58D1" w:rsidP="00B85FA0">
      <w:pPr>
        <w:pStyle w:val="ab"/>
        <w:spacing w:line="480" w:lineRule="auto"/>
        <w:ind w:left="1" w:firstLineChars="0" w:firstLine="0"/>
        <w:rPr>
          <w:rFonts w:ascii="Times New Roman" w:eastAsiaTheme="minorEastAsia" w:hAnsi="Times New Roman"/>
          <w:b/>
          <w:kern w:val="0"/>
          <w:sz w:val="24"/>
          <w:szCs w:val="24"/>
        </w:rPr>
      </w:pPr>
      <w:r w:rsidRPr="00AD1D10">
        <w:rPr>
          <w:rFonts w:ascii="Times New Roman" w:eastAsiaTheme="minorEastAsia" w:hAnsi="Times New Roman"/>
          <w:b/>
          <w:sz w:val="24"/>
          <w:szCs w:val="24"/>
        </w:rPr>
        <w:t>二、</w:t>
      </w:r>
      <w:r w:rsidR="00EC6928" w:rsidRPr="00AD1D10">
        <w:rPr>
          <w:rFonts w:ascii="Times New Roman" w:eastAsiaTheme="minorEastAsia" w:hAnsi="Times New Roman"/>
          <w:b/>
          <w:kern w:val="0"/>
          <w:sz w:val="24"/>
          <w:szCs w:val="24"/>
        </w:rPr>
        <w:t>（本题</w:t>
      </w:r>
      <w:r w:rsidR="00EC6928" w:rsidRPr="00AD1D10">
        <w:rPr>
          <w:rFonts w:ascii="Times New Roman" w:eastAsiaTheme="minorEastAsia" w:hAnsi="Times New Roman"/>
          <w:b/>
          <w:kern w:val="0"/>
          <w:sz w:val="24"/>
          <w:szCs w:val="24"/>
        </w:rPr>
        <w:t>8</w:t>
      </w:r>
      <w:r w:rsidR="00EC6928" w:rsidRPr="00AD1D10">
        <w:rPr>
          <w:rFonts w:ascii="Times New Roman" w:eastAsiaTheme="minorEastAsia" w:hAnsi="Times New Roman"/>
          <w:b/>
          <w:kern w:val="0"/>
          <w:sz w:val="24"/>
          <w:szCs w:val="24"/>
        </w:rPr>
        <w:t>分）</w:t>
      </w:r>
      <w:r w:rsidRPr="00AD1D10">
        <w:rPr>
          <w:rFonts w:ascii="Times New Roman" w:eastAsiaTheme="minorEastAsia" w:hAnsi="Times New Roman"/>
          <w:b/>
          <w:kern w:val="0"/>
          <w:sz w:val="24"/>
          <w:szCs w:val="24"/>
        </w:rPr>
        <w:t>设函数</w:t>
      </w:r>
      <m:oMath>
        <m:r>
          <m:rPr>
            <m:sty m:val="bi"/>
          </m:rPr>
          <w:rPr>
            <w:rFonts w:ascii="Cambria Math" w:eastAsiaTheme="minorEastAsia" w:hAnsi="Cambria Math"/>
            <w:kern w:val="0"/>
            <w:sz w:val="24"/>
            <w:szCs w:val="24"/>
          </w:rPr>
          <m:t>f(x)</m:t>
        </m:r>
      </m:oMath>
      <w:r w:rsidRPr="00AD1D10">
        <w:rPr>
          <w:rFonts w:ascii="Times New Roman" w:eastAsiaTheme="minorEastAsia" w:hAnsi="Times New Roman"/>
          <w:b/>
          <w:kern w:val="0"/>
          <w:sz w:val="24"/>
          <w:szCs w:val="24"/>
        </w:rPr>
        <w:t>可微，且满足以下关系式</w:t>
      </w:r>
      <w:r w:rsidRPr="00AD1D10">
        <w:rPr>
          <w:rFonts w:ascii="Times New Roman" w:eastAsiaTheme="minorEastAsia" w:hAnsi="Times New Roman"/>
          <w:b/>
          <w:kern w:val="0"/>
          <w:position w:val="-18"/>
          <w:sz w:val="24"/>
          <w:szCs w:val="24"/>
        </w:rPr>
        <w:object w:dxaOrig="2480" w:dyaOrig="520">
          <v:shape id="_x0000_i1027" type="#_x0000_t75" style="width:124.2pt;height:26.4pt" o:ole="">
            <v:imagedata r:id="rId13" o:title=""/>
          </v:shape>
          <o:OLEObject Type="Embed" ProgID="Equation.DSMT4" ShapeID="_x0000_i1027" DrawAspect="Content" ObjectID="_1615052241" r:id="rId14"/>
        </w:object>
      </w:r>
      <w:r w:rsidR="00B85FA0" w:rsidRPr="00AD1D10">
        <w:rPr>
          <w:rFonts w:ascii="Times New Roman" w:eastAsiaTheme="minorEastAsia" w:hAnsi="Times New Roman"/>
          <w:b/>
          <w:kern w:val="0"/>
          <w:sz w:val="24"/>
          <w:szCs w:val="24"/>
        </w:rPr>
        <w:t>，</w:t>
      </w:r>
      <w:r w:rsidR="00D92970" w:rsidRPr="00AD1D10">
        <w:rPr>
          <w:rFonts w:ascii="Times New Roman" w:eastAsiaTheme="minorEastAsia" w:hAnsi="Times New Roman"/>
          <w:b/>
          <w:kern w:val="0"/>
          <w:sz w:val="24"/>
          <w:szCs w:val="24"/>
        </w:rPr>
        <w:t>求</w:t>
      </w:r>
      <w:r w:rsidRPr="00AD1D10">
        <w:rPr>
          <w:rFonts w:ascii="Times New Roman" w:eastAsiaTheme="minorEastAsia" w:hAnsi="Times New Roman"/>
          <w:b/>
          <w:kern w:val="0"/>
          <w:position w:val="-10"/>
          <w:sz w:val="24"/>
          <w:szCs w:val="24"/>
        </w:rPr>
        <w:object w:dxaOrig="540" w:dyaOrig="320">
          <v:shape id="_x0000_i1028" type="#_x0000_t75" style="width:27pt;height:15.6pt" o:ole="">
            <v:imagedata r:id="rId15" o:title=""/>
          </v:shape>
          <o:OLEObject Type="Embed" ProgID="Equation.DSMT4" ShapeID="_x0000_i1028" DrawAspect="Content" ObjectID="_1615052242" r:id="rId16"/>
        </w:object>
      </w:r>
      <w:r w:rsidR="001E745E" w:rsidRPr="00AD1D10">
        <w:rPr>
          <w:rFonts w:ascii="Times New Roman" w:eastAsiaTheme="minorEastAsia" w:hAnsi="Times New Roman"/>
          <w:b/>
          <w:kern w:val="0"/>
          <w:sz w:val="24"/>
          <w:szCs w:val="24"/>
        </w:rPr>
        <w:t>。</w:t>
      </w:r>
    </w:p>
    <w:p w:rsidR="00CC18A0" w:rsidRDefault="00CC18A0" w:rsidP="00B85FA0">
      <w:pPr>
        <w:pStyle w:val="ab"/>
        <w:spacing w:line="480" w:lineRule="auto"/>
        <w:ind w:left="1" w:firstLineChars="0" w:firstLine="0"/>
        <w:rPr>
          <w:rFonts w:ascii="Times New Roman" w:eastAsiaTheme="minorEastAsia" w:hAnsi="Times New Roman"/>
          <w:b/>
          <w:kern w:val="0"/>
          <w:sz w:val="24"/>
          <w:szCs w:val="24"/>
        </w:rPr>
      </w:pPr>
    </w:p>
    <w:p w:rsidR="00CC18A0" w:rsidRDefault="00CC18A0" w:rsidP="00B85FA0">
      <w:pPr>
        <w:pStyle w:val="ab"/>
        <w:spacing w:line="480" w:lineRule="auto"/>
        <w:ind w:left="1" w:firstLineChars="0" w:firstLine="0"/>
        <w:rPr>
          <w:rFonts w:ascii="Times New Roman" w:eastAsiaTheme="minorEastAsia" w:hAnsi="Times New Roman"/>
          <w:b/>
          <w:kern w:val="0"/>
          <w:sz w:val="24"/>
          <w:szCs w:val="24"/>
        </w:rPr>
      </w:pPr>
    </w:p>
    <w:p w:rsidR="00CC18A0" w:rsidRDefault="00CC18A0" w:rsidP="00B85FA0">
      <w:pPr>
        <w:pStyle w:val="ab"/>
        <w:spacing w:line="480" w:lineRule="auto"/>
        <w:ind w:left="1" w:firstLineChars="0" w:firstLine="0"/>
        <w:rPr>
          <w:rFonts w:ascii="Times New Roman" w:eastAsiaTheme="minorEastAsia" w:hAnsi="Times New Roman"/>
          <w:b/>
          <w:kern w:val="0"/>
          <w:sz w:val="24"/>
          <w:szCs w:val="24"/>
        </w:rPr>
      </w:pPr>
    </w:p>
    <w:p w:rsidR="00CC18A0" w:rsidRDefault="00CC18A0" w:rsidP="00B85FA0">
      <w:pPr>
        <w:pStyle w:val="ab"/>
        <w:spacing w:line="480" w:lineRule="auto"/>
        <w:ind w:left="1" w:firstLineChars="0" w:firstLine="0"/>
        <w:rPr>
          <w:rFonts w:ascii="Times New Roman" w:eastAsiaTheme="minorEastAsia" w:hAnsi="Times New Roman"/>
          <w:b/>
          <w:kern w:val="0"/>
          <w:sz w:val="24"/>
          <w:szCs w:val="24"/>
        </w:rPr>
      </w:pPr>
    </w:p>
    <w:p w:rsidR="00CC18A0" w:rsidRPr="00AD1D10" w:rsidRDefault="00CC18A0" w:rsidP="00B85FA0">
      <w:pPr>
        <w:pStyle w:val="ab"/>
        <w:spacing w:line="480" w:lineRule="auto"/>
        <w:ind w:left="1" w:firstLineChars="0" w:firstLine="0"/>
        <w:rPr>
          <w:rFonts w:ascii="Times New Roman" w:eastAsiaTheme="minorEastAsia" w:hAnsi="Times New Roman"/>
          <w:b/>
          <w:sz w:val="24"/>
          <w:szCs w:val="24"/>
        </w:rPr>
      </w:pPr>
    </w:p>
    <w:p w:rsidR="00A51EE7" w:rsidRDefault="00CD566C" w:rsidP="00C866C0">
      <w:pPr>
        <w:rPr>
          <w:rFonts w:eastAsiaTheme="minorEastAsia"/>
          <w:b/>
          <w:sz w:val="24"/>
        </w:rPr>
      </w:pPr>
      <w:r w:rsidRPr="00AD1D10">
        <w:rPr>
          <w:rFonts w:eastAsiaTheme="minorEastAsia"/>
          <w:b/>
          <w:sz w:val="24"/>
        </w:rPr>
        <w:t>三</w:t>
      </w:r>
      <w:r w:rsidR="00457104" w:rsidRPr="00AD1D10">
        <w:rPr>
          <w:rFonts w:eastAsiaTheme="minorEastAsia"/>
          <w:b/>
          <w:sz w:val="24"/>
        </w:rPr>
        <w:t>、</w:t>
      </w:r>
      <w:r w:rsidR="00B30544" w:rsidRPr="00AD1D10">
        <w:rPr>
          <w:rFonts w:eastAsiaTheme="minorEastAsia"/>
          <w:b/>
          <w:kern w:val="0"/>
          <w:sz w:val="24"/>
        </w:rPr>
        <w:t>（本题</w:t>
      </w:r>
      <w:r w:rsidR="00B30544" w:rsidRPr="00AD1D10">
        <w:rPr>
          <w:rFonts w:eastAsiaTheme="minorEastAsia"/>
          <w:b/>
          <w:kern w:val="0"/>
          <w:sz w:val="24"/>
        </w:rPr>
        <w:t>8</w:t>
      </w:r>
      <w:r w:rsidR="00B30544" w:rsidRPr="00AD1D10">
        <w:rPr>
          <w:rFonts w:eastAsiaTheme="minorEastAsia"/>
          <w:b/>
          <w:kern w:val="0"/>
          <w:sz w:val="24"/>
        </w:rPr>
        <w:t>分）</w:t>
      </w:r>
      <w:r w:rsidR="003F189F" w:rsidRPr="00AD1D10">
        <w:rPr>
          <w:rFonts w:eastAsiaTheme="minorEastAsia"/>
          <w:b/>
          <w:sz w:val="24"/>
        </w:rPr>
        <w:t>设</w:t>
      </w:r>
      <w:r w:rsidR="00C223CD" w:rsidRPr="00AD1D10">
        <w:rPr>
          <w:rFonts w:eastAsiaTheme="minorEastAsia"/>
          <w:b/>
          <w:kern w:val="0"/>
          <w:position w:val="-10"/>
          <w:sz w:val="24"/>
        </w:rPr>
        <w:object w:dxaOrig="1240" w:dyaOrig="400">
          <v:shape id="_x0000_i1029" type="#_x0000_t75" style="width:61.8pt;height:20.4pt" o:ole="">
            <v:imagedata r:id="rId17" o:title=""/>
          </v:shape>
          <o:OLEObject Type="Embed" ProgID="Equation.DSMT4" ShapeID="_x0000_i1029" DrawAspect="Content" ObjectID="_1615052243" r:id="rId18"/>
        </w:object>
      </w:r>
      <w:r w:rsidR="00C223CD" w:rsidRPr="00AD1D10">
        <w:rPr>
          <w:rFonts w:eastAsiaTheme="minorEastAsia"/>
          <w:b/>
          <w:kern w:val="0"/>
          <w:sz w:val="24"/>
        </w:rPr>
        <w:t>，</w:t>
      </w:r>
      <w:r w:rsidR="00B30544" w:rsidRPr="00AD1D10">
        <w:rPr>
          <w:rFonts w:eastAsiaTheme="minorEastAsia"/>
          <w:b/>
          <w:kern w:val="0"/>
          <w:position w:val="-10"/>
          <w:sz w:val="24"/>
        </w:rPr>
        <w:object w:dxaOrig="1240" w:dyaOrig="400">
          <v:shape id="_x0000_i1030" type="#_x0000_t75" style="width:61.8pt;height:20.4pt" o:ole="">
            <v:imagedata r:id="rId19" o:title=""/>
          </v:shape>
          <o:OLEObject Type="Embed" ProgID="Equation.DSMT4" ShapeID="_x0000_i1030" DrawAspect="Content" ObjectID="_1615052244" r:id="rId20"/>
        </w:object>
      </w:r>
      <w:r w:rsidR="00C223CD" w:rsidRPr="00AD1D10">
        <w:rPr>
          <w:rFonts w:eastAsiaTheme="minorEastAsia"/>
          <w:b/>
          <w:kern w:val="0"/>
          <w:sz w:val="24"/>
        </w:rPr>
        <w:t>，</w:t>
      </w:r>
      <w:r w:rsidR="00B30544" w:rsidRPr="00AD1D10">
        <w:rPr>
          <w:rFonts w:eastAsiaTheme="minorEastAsia"/>
          <w:b/>
          <w:kern w:val="0"/>
          <w:position w:val="-10"/>
          <w:sz w:val="24"/>
        </w:rPr>
        <w:object w:dxaOrig="1340" w:dyaOrig="400">
          <v:shape id="_x0000_i1031" type="#_x0000_t75" style="width:66.6pt;height:20.4pt" o:ole="">
            <v:imagedata r:id="rId21" o:title=""/>
          </v:shape>
          <o:OLEObject Type="Embed" ProgID="Equation.DSMT4" ShapeID="_x0000_i1031" DrawAspect="Content" ObjectID="_1615052245" r:id="rId22"/>
        </w:object>
      </w:r>
      <w:r w:rsidR="00C223CD" w:rsidRPr="00AD1D10">
        <w:rPr>
          <w:rFonts w:eastAsiaTheme="minorEastAsia"/>
          <w:b/>
          <w:kern w:val="0"/>
          <w:sz w:val="24"/>
        </w:rPr>
        <w:t>，</w:t>
      </w:r>
      <w:r w:rsidR="00CE6828" w:rsidRPr="00AD1D10">
        <w:rPr>
          <w:rFonts w:eastAsiaTheme="minorEastAsia"/>
          <w:b/>
          <w:sz w:val="24"/>
        </w:rPr>
        <w:t>试证明这三个向量在同一平面上，并求</w:t>
      </w:r>
      <w:r w:rsidR="00C223CD" w:rsidRPr="00AD1D10">
        <w:rPr>
          <w:rFonts w:eastAsiaTheme="minorEastAsia"/>
          <w:b/>
          <w:kern w:val="0"/>
          <w:position w:val="-6"/>
          <w:sz w:val="24"/>
        </w:rPr>
        <w:object w:dxaOrig="200" w:dyaOrig="360">
          <v:shape id="_x0000_i1032" type="#_x0000_t75" style="width:10.2pt;height:18pt" o:ole="">
            <v:imagedata r:id="rId23" o:title=""/>
          </v:shape>
          <o:OLEObject Type="Embed" ProgID="Equation.DSMT4" ShapeID="_x0000_i1032" DrawAspect="Content" ObjectID="_1615052246" r:id="rId24"/>
        </w:object>
      </w:r>
      <w:r w:rsidR="00CE6828" w:rsidRPr="00AD1D10">
        <w:rPr>
          <w:rFonts w:eastAsiaTheme="minorEastAsia"/>
          <w:b/>
          <w:sz w:val="24"/>
        </w:rPr>
        <w:t>在</w:t>
      </w:r>
      <w:r w:rsidR="00C223CD" w:rsidRPr="00AD1D10">
        <w:rPr>
          <w:rFonts w:eastAsiaTheme="minorEastAsia"/>
          <w:b/>
          <w:kern w:val="0"/>
          <w:position w:val="-6"/>
          <w:sz w:val="24"/>
        </w:rPr>
        <w:object w:dxaOrig="200" w:dyaOrig="360">
          <v:shape id="_x0000_i1033" type="#_x0000_t75" style="width:10.2pt;height:18pt" o:ole="">
            <v:imagedata r:id="rId25" o:title=""/>
          </v:shape>
          <o:OLEObject Type="Embed" ProgID="Equation.DSMT4" ShapeID="_x0000_i1033" DrawAspect="Content" ObjectID="_1615052247" r:id="rId26"/>
        </w:object>
      </w:r>
      <w:r w:rsidR="00CE6828" w:rsidRPr="00AD1D10">
        <w:rPr>
          <w:rFonts w:eastAsiaTheme="minorEastAsia"/>
          <w:b/>
          <w:sz w:val="24"/>
        </w:rPr>
        <w:t>上的投影</w:t>
      </w:r>
      <w:r w:rsidR="001E745E" w:rsidRPr="00AD1D10">
        <w:rPr>
          <w:rFonts w:eastAsiaTheme="minorEastAsia"/>
          <w:b/>
          <w:sz w:val="24"/>
        </w:rPr>
        <w:t>。</w:t>
      </w:r>
    </w:p>
    <w:p w:rsidR="00CC18A0" w:rsidRDefault="00CC18A0" w:rsidP="00C866C0">
      <w:pPr>
        <w:rPr>
          <w:rFonts w:eastAsiaTheme="minorEastAsia"/>
          <w:b/>
          <w:sz w:val="24"/>
        </w:rPr>
      </w:pPr>
    </w:p>
    <w:p w:rsidR="00CC18A0" w:rsidRDefault="00CC18A0" w:rsidP="00C866C0">
      <w:pPr>
        <w:rPr>
          <w:rFonts w:eastAsiaTheme="minorEastAsia"/>
          <w:b/>
          <w:sz w:val="24"/>
        </w:rPr>
      </w:pPr>
    </w:p>
    <w:p w:rsidR="00CC18A0" w:rsidRDefault="00CC18A0" w:rsidP="00C866C0">
      <w:pPr>
        <w:rPr>
          <w:rFonts w:eastAsiaTheme="minorEastAsia"/>
          <w:b/>
          <w:sz w:val="24"/>
        </w:rPr>
      </w:pPr>
    </w:p>
    <w:p w:rsidR="00CC18A0" w:rsidRDefault="00CC18A0" w:rsidP="00C866C0">
      <w:pPr>
        <w:rPr>
          <w:rFonts w:eastAsiaTheme="minorEastAsia"/>
          <w:b/>
          <w:sz w:val="24"/>
        </w:rPr>
      </w:pPr>
    </w:p>
    <w:p w:rsidR="00CC18A0" w:rsidRDefault="00CC18A0" w:rsidP="00C866C0">
      <w:pPr>
        <w:rPr>
          <w:rFonts w:eastAsiaTheme="minorEastAsia"/>
          <w:b/>
          <w:sz w:val="24"/>
        </w:rPr>
      </w:pPr>
    </w:p>
    <w:p w:rsidR="00CC18A0" w:rsidRDefault="00CC18A0" w:rsidP="00C866C0">
      <w:pPr>
        <w:rPr>
          <w:rFonts w:eastAsiaTheme="minorEastAsia"/>
          <w:b/>
          <w:sz w:val="24"/>
        </w:rPr>
      </w:pPr>
    </w:p>
    <w:p w:rsidR="00CC18A0" w:rsidRPr="00AD1D10" w:rsidRDefault="00CC18A0" w:rsidP="00C866C0">
      <w:pPr>
        <w:rPr>
          <w:rFonts w:eastAsiaTheme="minorEastAsia"/>
          <w:b/>
          <w:sz w:val="24"/>
        </w:rPr>
      </w:pPr>
    </w:p>
    <w:p w:rsidR="005211B9" w:rsidRDefault="005211B9" w:rsidP="00457104">
      <w:pPr>
        <w:rPr>
          <w:rFonts w:eastAsiaTheme="minorEastAsia"/>
          <w:b/>
          <w:sz w:val="24"/>
        </w:rPr>
      </w:pPr>
    </w:p>
    <w:p w:rsidR="00457104" w:rsidRDefault="00587CD2" w:rsidP="00457104">
      <w:pPr>
        <w:rPr>
          <w:rFonts w:eastAsiaTheme="minorEastAsia"/>
          <w:b/>
          <w:kern w:val="0"/>
          <w:sz w:val="24"/>
        </w:rPr>
      </w:pPr>
      <w:bookmarkStart w:id="0" w:name="_GoBack"/>
      <w:bookmarkEnd w:id="0"/>
      <w:r w:rsidRPr="00AD1D10">
        <w:rPr>
          <w:rFonts w:eastAsiaTheme="minorEastAsia"/>
          <w:b/>
          <w:sz w:val="24"/>
        </w:rPr>
        <w:lastRenderedPageBreak/>
        <w:t>四</w:t>
      </w:r>
      <w:r w:rsidR="00457104" w:rsidRPr="00AD1D10">
        <w:rPr>
          <w:rFonts w:eastAsiaTheme="minorEastAsia"/>
          <w:b/>
          <w:sz w:val="24"/>
        </w:rPr>
        <w:t>、</w:t>
      </w:r>
      <w:r w:rsidR="00B30544" w:rsidRPr="00AD1D10">
        <w:rPr>
          <w:rFonts w:eastAsiaTheme="minorEastAsia"/>
          <w:b/>
          <w:kern w:val="0"/>
          <w:sz w:val="24"/>
        </w:rPr>
        <w:t>（本题</w:t>
      </w:r>
      <w:r w:rsidR="00B30544" w:rsidRPr="00AD1D10">
        <w:rPr>
          <w:rFonts w:eastAsiaTheme="minorEastAsia"/>
          <w:b/>
          <w:kern w:val="0"/>
          <w:sz w:val="24"/>
        </w:rPr>
        <w:t>8</w:t>
      </w:r>
      <w:r w:rsidR="00B30544" w:rsidRPr="00AD1D10">
        <w:rPr>
          <w:rFonts w:eastAsiaTheme="minorEastAsia"/>
          <w:b/>
          <w:kern w:val="0"/>
          <w:sz w:val="24"/>
        </w:rPr>
        <w:t>分）</w:t>
      </w:r>
      <w:r w:rsidR="003D5319" w:rsidRPr="00AD1D10">
        <w:rPr>
          <w:rFonts w:eastAsiaTheme="minorEastAsia"/>
          <w:b/>
          <w:kern w:val="0"/>
          <w:sz w:val="24"/>
        </w:rPr>
        <w:t>设</w:t>
      </w:r>
      <w:r w:rsidR="00C223CD" w:rsidRPr="00AD1D10">
        <w:rPr>
          <w:rFonts w:eastAsiaTheme="minorEastAsia"/>
          <w:b/>
          <w:kern w:val="0"/>
          <w:position w:val="-10"/>
          <w:sz w:val="24"/>
        </w:rPr>
        <w:object w:dxaOrig="1920" w:dyaOrig="320">
          <v:shape id="_x0000_i1034" type="#_x0000_t75" style="width:96pt;height:15.6pt" o:ole="">
            <v:imagedata r:id="rId27" o:title=""/>
          </v:shape>
          <o:OLEObject Type="Embed" ProgID="Equation.DSMT4" ShapeID="_x0000_i1034" DrawAspect="Content" ObjectID="_1615052248" r:id="rId28"/>
        </w:object>
      </w:r>
      <w:r w:rsidR="00C223CD" w:rsidRPr="00AD1D10">
        <w:rPr>
          <w:rFonts w:eastAsiaTheme="minorEastAsia"/>
          <w:b/>
          <w:kern w:val="0"/>
          <w:sz w:val="24"/>
        </w:rPr>
        <w:t>，</w:t>
      </w:r>
      <w:r w:rsidR="000641B5" w:rsidRPr="00AD1D10">
        <w:rPr>
          <w:rFonts w:eastAsiaTheme="minorEastAsia"/>
          <w:b/>
          <w:kern w:val="0"/>
          <w:sz w:val="24"/>
        </w:rPr>
        <w:t>其中函数</w:t>
      </w:r>
      <w:r w:rsidR="00C223CD" w:rsidRPr="00AD1D10">
        <w:rPr>
          <w:rFonts w:eastAsiaTheme="minorEastAsia"/>
          <w:b/>
          <w:kern w:val="0"/>
          <w:position w:val="-10"/>
          <w:sz w:val="24"/>
        </w:rPr>
        <w:object w:dxaOrig="220" w:dyaOrig="260">
          <v:shape id="_x0000_i1035" type="#_x0000_t75" style="width:11.4pt;height:13.2pt" o:ole="">
            <v:imagedata r:id="rId29" o:title=""/>
          </v:shape>
          <o:OLEObject Type="Embed" ProgID="Equation.DSMT4" ShapeID="_x0000_i1035" DrawAspect="Content" ObjectID="_1615052249" r:id="rId30"/>
        </w:object>
      </w:r>
      <w:r w:rsidR="000641B5" w:rsidRPr="00AD1D10">
        <w:rPr>
          <w:rFonts w:eastAsiaTheme="minorEastAsia"/>
          <w:b/>
          <w:kern w:val="0"/>
          <w:sz w:val="24"/>
        </w:rPr>
        <w:t>可微，函数</w:t>
      </w:r>
      <w:r w:rsidR="00C223CD" w:rsidRPr="00AD1D10">
        <w:rPr>
          <w:rFonts w:eastAsiaTheme="minorEastAsia"/>
          <w:b/>
          <w:kern w:val="0"/>
          <w:position w:val="-10"/>
          <w:sz w:val="24"/>
        </w:rPr>
        <w:object w:dxaOrig="240" w:dyaOrig="320">
          <v:shape id="_x0000_i1036" type="#_x0000_t75" style="width:12pt;height:15.6pt" o:ole="">
            <v:imagedata r:id="rId31" o:title=""/>
          </v:shape>
          <o:OLEObject Type="Embed" ProgID="Equation.DSMT4" ShapeID="_x0000_i1036" DrawAspect="Content" ObjectID="_1615052250" r:id="rId32"/>
        </w:object>
      </w:r>
      <w:r w:rsidR="00EC6928" w:rsidRPr="00AD1D10">
        <w:rPr>
          <w:rFonts w:eastAsiaTheme="minorEastAsia"/>
          <w:b/>
          <w:kern w:val="0"/>
          <w:sz w:val="24"/>
        </w:rPr>
        <w:t>具有连续的</w:t>
      </w:r>
      <w:r w:rsidR="000641B5" w:rsidRPr="00AD1D10">
        <w:rPr>
          <w:rFonts w:eastAsiaTheme="minorEastAsia"/>
          <w:b/>
          <w:kern w:val="0"/>
          <w:sz w:val="24"/>
        </w:rPr>
        <w:t>二</w:t>
      </w:r>
      <w:r w:rsidR="00EC6928" w:rsidRPr="00AD1D10">
        <w:rPr>
          <w:rFonts w:eastAsiaTheme="minorEastAsia"/>
          <w:b/>
          <w:kern w:val="0"/>
          <w:sz w:val="24"/>
        </w:rPr>
        <w:t>阶偏导数</w:t>
      </w:r>
      <w:r w:rsidR="000641B5" w:rsidRPr="00AD1D10">
        <w:rPr>
          <w:rFonts w:eastAsiaTheme="minorEastAsia"/>
          <w:b/>
          <w:kern w:val="0"/>
          <w:sz w:val="24"/>
        </w:rPr>
        <w:t>，求</w:t>
      </w:r>
      <w:r w:rsidR="00C223CD" w:rsidRPr="00AD1D10">
        <w:rPr>
          <w:rFonts w:eastAsiaTheme="minorEastAsia"/>
          <w:b/>
          <w:kern w:val="0"/>
          <w:position w:val="-28"/>
          <w:sz w:val="24"/>
        </w:rPr>
        <w:object w:dxaOrig="380" w:dyaOrig="660">
          <v:shape id="_x0000_i1037" type="#_x0000_t75" style="width:19.2pt;height:33pt" o:ole="">
            <v:imagedata r:id="rId33" o:title=""/>
          </v:shape>
          <o:OLEObject Type="Embed" ProgID="Equation.DSMT4" ShapeID="_x0000_i1037" DrawAspect="Content" ObjectID="_1615052251" r:id="rId34"/>
        </w:object>
      </w:r>
      <w:r w:rsidR="000641B5" w:rsidRPr="00AD1D10">
        <w:rPr>
          <w:rFonts w:eastAsiaTheme="minorEastAsia"/>
          <w:b/>
          <w:kern w:val="0"/>
          <w:sz w:val="24"/>
        </w:rPr>
        <w:t>以及</w:t>
      </w:r>
      <w:r w:rsidR="00C223CD" w:rsidRPr="00AD1D10">
        <w:rPr>
          <w:rFonts w:eastAsiaTheme="minorEastAsia"/>
          <w:b/>
          <w:kern w:val="0"/>
          <w:position w:val="-28"/>
          <w:sz w:val="24"/>
        </w:rPr>
        <w:object w:dxaOrig="560" w:dyaOrig="700">
          <v:shape id="_x0000_i1038" type="#_x0000_t75" style="width:27.6pt;height:34.8pt" o:ole="">
            <v:imagedata r:id="rId35" o:title=""/>
          </v:shape>
          <o:OLEObject Type="Embed" ProgID="Equation.DSMT4" ShapeID="_x0000_i1038" DrawAspect="Content" ObjectID="_1615052252" r:id="rId36"/>
        </w:object>
      </w:r>
      <w:r w:rsidR="001E745E" w:rsidRPr="00AD1D10">
        <w:rPr>
          <w:rFonts w:eastAsiaTheme="minorEastAsia"/>
          <w:b/>
          <w:kern w:val="0"/>
          <w:sz w:val="24"/>
        </w:rPr>
        <w:t>。</w:t>
      </w:r>
    </w:p>
    <w:p w:rsidR="00CC18A0" w:rsidRDefault="00CC18A0" w:rsidP="00457104">
      <w:pPr>
        <w:rPr>
          <w:rFonts w:eastAsiaTheme="minorEastAsia"/>
          <w:b/>
          <w:kern w:val="0"/>
          <w:sz w:val="24"/>
        </w:rPr>
      </w:pPr>
    </w:p>
    <w:p w:rsidR="00CC18A0" w:rsidRDefault="00CC18A0" w:rsidP="00457104">
      <w:pPr>
        <w:rPr>
          <w:rFonts w:eastAsiaTheme="minorEastAsia"/>
          <w:b/>
          <w:kern w:val="0"/>
          <w:sz w:val="24"/>
        </w:rPr>
      </w:pPr>
    </w:p>
    <w:p w:rsidR="00CC18A0" w:rsidRDefault="00CC18A0" w:rsidP="00457104">
      <w:pPr>
        <w:rPr>
          <w:rFonts w:eastAsiaTheme="minorEastAsia"/>
          <w:b/>
          <w:kern w:val="0"/>
          <w:sz w:val="24"/>
        </w:rPr>
      </w:pPr>
    </w:p>
    <w:p w:rsidR="00CC18A0" w:rsidRDefault="00CC18A0" w:rsidP="00457104">
      <w:pPr>
        <w:rPr>
          <w:rFonts w:eastAsiaTheme="minorEastAsia"/>
          <w:b/>
          <w:kern w:val="0"/>
          <w:sz w:val="24"/>
        </w:rPr>
      </w:pPr>
    </w:p>
    <w:p w:rsidR="00CC18A0" w:rsidRDefault="00CC18A0" w:rsidP="00457104">
      <w:pPr>
        <w:rPr>
          <w:rFonts w:eastAsiaTheme="minorEastAsia"/>
          <w:b/>
          <w:kern w:val="0"/>
          <w:sz w:val="24"/>
        </w:rPr>
      </w:pPr>
    </w:p>
    <w:p w:rsidR="00CC18A0" w:rsidRDefault="00CC18A0" w:rsidP="00457104">
      <w:pPr>
        <w:rPr>
          <w:rFonts w:eastAsiaTheme="minorEastAsia"/>
          <w:b/>
          <w:kern w:val="0"/>
          <w:sz w:val="24"/>
        </w:rPr>
      </w:pPr>
    </w:p>
    <w:p w:rsidR="00CC18A0" w:rsidRPr="00AD1D10" w:rsidRDefault="00CC18A0" w:rsidP="00457104">
      <w:pPr>
        <w:rPr>
          <w:rFonts w:eastAsiaTheme="minorEastAsia"/>
          <w:b/>
          <w:sz w:val="24"/>
        </w:rPr>
      </w:pPr>
    </w:p>
    <w:p w:rsidR="005211B9" w:rsidRDefault="005211B9" w:rsidP="00457104">
      <w:pPr>
        <w:rPr>
          <w:rFonts w:eastAsiaTheme="minorEastAsia"/>
          <w:b/>
          <w:sz w:val="24"/>
        </w:rPr>
      </w:pPr>
    </w:p>
    <w:p w:rsidR="005211B9" w:rsidRDefault="005211B9" w:rsidP="00457104">
      <w:pPr>
        <w:rPr>
          <w:rFonts w:eastAsiaTheme="minorEastAsia"/>
          <w:b/>
          <w:sz w:val="24"/>
        </w:rPr>
      </w:pPr>
    </w:p>
    <w:p w:rsidR="00A51EE7" w:rsidRDefault="00265289" w:rsidP="00457104">
      <w:pPr>
        <w:rPr>
          <w:rFonts w:eastAsiaTheme="minorEastAsia"/>
          <w:b/>
          <w:kern w:val="0"/>
          <w:sz w:val="24"/>
        </w:rPr>
      </w:pPr>
      <w:r w:rsidRPr="00AD1D10">
        <w:rPr>
          <w:rFonts w:eastAsiaTheme="minorEastAsia"/>
          <w:b/>
          <w:sz w:val="24"/>
        </w:rPr>
        <w:t>五、</w:t>
      </w:r>
      <w:r w:rsidRPr="00AD1D10">
        <w:rPr>
          <w:rFonts w:eastAsiaTheme="minorEastAsia"/>
          <w:b/>
          <w:kern w:val="0"/>
          <w:sz w:val="24"/>
        </w:rPr>
        <w:t>（本题</w:t>
      </w:r>
      <w:r w:rsidRPr="00AD1D10">
        <w:rPr>
          <w:rFonts w:eastAsiaTheme="minorEastAsia"/>
          <w:b/>
          <w:kern w:val="0"/>
          <w:sz w:val="24"/>
        </w:rPr>
        <w:t>8</w:t>
      </w:r>
      <w:r w:rsidRPr="00AD1D10">
        <w:rPr>
          <w:rFonts w:eastAsiaTheme="minorEastAsia"/>
          <w:b/>
          <w:kern w:val="0"/>
          <w:sz w:val="24"/>
        </w:rPr>
        <w:t>分）求曲线</w:t>
      </w:r>
      <w:r w:rsidRPr="00AD1D10">
        <w:rPr>
          <w:rFonts w:eastAsiaTheme="minorEastAsia"/>
          <w:b/>
          <w:kern w:val="0"/>
          <w:position w:val="-32"/>
          <w:sz w:val="24"/>
        </w:rPr>
        <w:object w:dxaOrig="1640" w:dyaOrig="760">
          <v:shape id="_x0000_i1039" type="#_x0000_t75" style="width:82.2pt;height:38.4pt" o:ole="">
            <v:imagedata r:id="rId37" o:title=""/>
          </v:shape>
          <o:OLEObject Type="Embed" ProgID="Equation.DSMT4" ShapeID="_x0000_i1039" DrawAspect="Content" ObjectID="_1615052253" r:id="rId38"/>
        </w:object>
      </w:r>
      <w:r w:rsidRPr="00AD1D10">
        <w:rPr>
          <w:rFonts w:eastAsiaTheme="minorEastAsia"/>
          <w:b/>
          <w:kern w:val="0"/>
          <w:sz w:val="24"/>
        </w:rPr>
        <w:t>在</w:t>
      </w:r>
      <w:r w:rsidRPr="00AD1D10">
        <w:rPr>
          <w:rFonts w:eastAsiaTheme="minorEastAsia"/>
          <w:b/>
          <w:kern w:val="0"/>
          <w:position w:val="-10"/>
          <w:sz w:val="24"/>
        </w:rPr>
        <w:object w:dxaOrig="420" w:dyaOrig="260">
          <v:shape id="_x0000_i1040" type="#_x0000_t75" style="width:21pt;height:13.2pt" o:ole="">
            <v:imagedata r:id="rId39" o:title=""/>
          </v:shape>
          <o:OLEObject Type="Embed" ProgID="Equation.DSMT4" ShapeID="_x0000_i1040" DrawAspect="Content" ObjectID="_1615052254" r:id="rId40"/>
        </w:object>
      </w:r>
      <w:r w:rsidRPr="00AD1D10">
        <w:rPr>
          <w:rFonts w:eastAsiaTheme="minorEastAsia"/>
          <w:b/>
          <w:kern w:val="0"/>
          <w:sz w:val="24"/>
        </w:rPr>
        <w:t>平面上的投影曲线方程。</w:t>
      </w:r>
    </w:p>
    <w:p w:rsidR="00CC18A0" w:rsidRDefault="00CC18A0" w:rsidP="00457104">
      <w:pPr>
        <w:rPr>
          <w:rFonts w:eastAsiaTheme="minorEastAsia"/>
          <w:b/>
          <w:kern w:val="0"/>
          <w:sz w:val="24"/>
        </w:rPr>
      </w:pPr>
    </w:p>
    <w:p w:rsidR="00CC18A0" w:rsidRDefault="00CC18A0" w:rsidP="00457104">
      <w:pPr>
        <w:rPr>
          <w:rFonts w:eastAsiaTheme="minorEastAsia"/>
          <w:b/>
          <w:kern w:val="0"/>
          <w:sz w:val="24"/>
        </w:rPr>
      </w:pPr>
    </w:p>
    <w:p w:rsidR="00CC18A0" w:rsidRDefault="00CC18A0" w:rsidP="00457104">
      <w:pPr>
        <w:rPr>
          <w:rFonts w:eastAsiaTheme="minorEastAsia"/>
          <w:b/>
          <w:kern w:val="0"/>
          <w:sz w:val="24"/>
        </w:rPr>
      </w:pPr>
    </w:p>
    <w:p w:rsidR="00CC18A0" w:rsidRDefault="00CC18A0" w:rsidP="00457104">
      <w:pPr>
        <w:rPr>
          <w:rFonts w:eastAsiaTheme="minorEastAsia"/>
          <w:b/>
          <w:kern w:val="0"/>
          <w:sz w:val="24"/>
        </w:rPr>
      </w:pPr>
    </w:p>
    <w:p w:rsidR="00CC18A0" w:rsidRDefault="00CC18A0" w:rsidP="00457104">
      <w:pPr>
        <w:rPr>
          <w:rFonts w:eastAsiaTheme="minorEastAsia"/>
          <w:b/>
          <w:kern w:val="0"/>
          <w:sz w:val="24"/>
        </w:rPr>
      </w:pPr>
    </w:p>
    <w:p w:rsidR="00CC18A0" w:rsidRDefault="00CC18A0" w:rsidP="00457104">
      <w:pPr>
        <w:rPr>
          <w:rFonts w:eastAsiaTheme="minorEastAsia"/>
          <w:b/>
          <w:kern w:val="0"/>
          <w:sz w:val="24"/>
        </w:rPr>
      </w:pPr>
    </w:p>
    <w:p w:rsidR="00CC18A0" w:rsidRDefault="00CC18A0" w:rsidP="00457104">
      <w:pPr>
        <w:rPr>
          <w:rFonts w:eastAsiaTheme="minorEastAsia"/>
          <w:b/>
          <w:kern w:val="0"/>
          <w:sz w:val="24"/>
        </w:rPr>
      </w:pPr>
    </w:p>
    <w:p w:rsidR="00CC18A0" w:rsidRDefault="00CC18A0" w:rsidP="00457104">
      <w:pPr>
        <w:rPr>
          <w:rFonts w:eastAsiaTheme="minorEastAsia"/>
          <w:b/>
          <w:kern w:val="0"/>
          <w:sz w:val="24"/>
        </w:rPr>
      </w:pPr>
    </w:p>
    <w:p w:rsidR="00CC18A0" w:rsidRPr="00AD1D10" w:rsidRDefault="00CC18A0" w:rsidP="00457104">
      <w:pPr>
        <w:rPr>
          <w:rFonts w:eastAsiaTheme="minorEastAsia"/>
          <w:b/>
          <w:sz w:val="24"/>
        </w:rPr>
      </w:pPr>
    </w:p>
    <w:p w:rsidR="005211B9" w:rsidRDefault="005211B9" w:rsidP="003D5319">
      <w:pPr>
        <w:spacing w:line="360" w:lineRule="auto"/>
        <w:rPr>
          <w:rFonts w:eastAsiaTheme="minorEastAsia"/>
          <w:b/>
          <w:sz w:val="24"/>
        </w:rPr>
      </w:pPr>
    </w:p>
    <w:p w:rsidR="005211B9" w:rsidRDefault="005211B9" w:rsidP="003D5319">
      <w:pPr>
        <w:spacing w:line="360" w:lineRule="auto"/>
        <w:rPr>
          <w:rFonts w:eastAsiaTheme="minorEastAsia"/>
          <w:b/>
          <w:sz w:val="24"/>
        </w:rPr>
      </w:pPr>
    </w:p>
    <w:p w:rsidR="004B012A" w:rsidRDefault="00F30A26" w:rsidP="003D5319">
      <w:pPr>
        <w:spacing w:line="360" w:lineRule="auto"/>
        <w:rPr>
          <w:rFonts w:eastAsiaTheme="minorEastAsia"/>
          <w:b/>
          <w:kern w:val="0"/>
          <w:sz w:val="24"/>
        </w:rPr>
      </w:pPr>
      <w:r w:rsidRPr="00AD1D10">
        <w:rPr>
          <w:rFonts w:eastAsiaTheme="minorEastAsia"/>
          <w:b/>
          <w:sz w:val="24"/>
        </w:rPr>
        <w:t>六</w:t>
      </w:r>
      <w:r w:rsidR="00457104" w:rsidRPr="00AD1D10">
        <w:rPr>
          <w:rFonts w:eastAsiaTheme="minorEastAsia"/>
          <w:b/>
          <w:sz w:val="24"/>
        </w:rPr>
        <w:t>、</w:t>
      </w:r>
      <w:r w:rsidR="00B30544" w:rsidRPr="00AD1D10">
        <w:rPr>
          <w:rFonts w:eastAsiaTheme="minorEastAsia"/>
          <w:b/>
          <w:kern w:val="0"/>
          <w:sz w:val="24"/>
        </w:rPr>
        <w:t>（本题</w:t>
      </w:r>
      <w:r w:rsidR="00B30544" w:rsidRPr="00AD1D10">
        <w:rPr>
          <w:rFonts w:eastAsiaTheme="minorEastAsia"/>
          <w:b/>
          <w:kern w:val="0"/>
          <w:sz w:val="24"/>
        </w:rPr>
        <w:t>8</w:t>
      </w:r>
      <w:r w:rsidR="00B30544" w:rsidRPr="00AD1D10">
        <w:rPr>
          <w:rFonts w:eastAsiaTheme="minorEastAsia"/>
          <w:b/>
          <w:kern w:val="0"/>
          <w:sz w:val="24"/>
        </w:rPr>
        <w:t>分）</w:t>
      </w:r>
      <w:r w:rsidR="00CE18A7" w:rsidRPr="00AD1D10">
        <w:rPr>
          <w:rFonts w:eastAsiaTheme="minorEastAsia"/>
          <w:b/>
          <w:kern w:val="0"/>
          <w:sz w:val="24"/>
        </w:rPr>
        <w:t>求直线</w:t>
      </w:r>
      <w:r w:rsidR="00C223CD" w:rsidRPr="00AD1D10">
        <w:rPr>
          <w:rFonts w:eastAsiaTheme="minorEastAsia"/>
          <w:b/>
          <w:kern w:val="0"/>
          <w:position w:val="-30"/>
          <w:sz w:val="24"/>
        </w:rPr>
        <w:object w:dxaOrig="1460" w:dyaOrig="720">
          <v:shape id="_x0000_i1041" type="#_x0000_t75" style="width:73.2pt;height:36pt" o:ole="">
            <v:imagedata r:id="rId41" o:title=""/>
          </v:shape>
          <o:OLEObject Type="Embed" ProgID="Equation.DSMT4" ShapeID="_x0000_i1041" DrawAspect="Content" ObjectID="_1615052255" r:id="rId42"/>
        </w:object>
      </w:r>
      <w:r w:rsidR="00CE18A7" w:rsidRPr="00AD1D10">
        <w:rPr>
          <w:rFonts w:eastAsiaTheme="minorEastAsia"/>
          <w:b/>
          <w:kern w:val="0"/>
          <w:sz w:val="24"/>
        </w:rPr>
        <w:t>在平面</w:t>
      </w:r>
      <w:r w:rsidR="004F4589" w:rsidRPr="00AD1D10">
        <w:rPr>
          <w:rFonts w:eastAsiaTheme="minorEastAsia"/>
          <w:b/>
          <w:kern w:val="0"/>
          <w:position w:val="-10"/>
          <w:sz w:val="24"/>
        </w:rPr>
        <w:object w:dxaOrig="1240" w:dyaOrig="320">
          <v:shape id="_x0000_i1042" type="#_x0000_t75" style="width:61.8pt;height:15.6pt" o:ole="">
            <v:imagedata r:id="rId43" o:title=""/>
          </v:shape>
          <o:OLEObject Type="Embed" ProgID="Equation.DSMT4" ShapeID="_x0000_i1042" DrawAspect="Content" ObjectID="_1615052256" r:id="rId44"/>
        </w:object>
      </w:r>
      <w:r w:rsidR="00CE18A7" w:rsidRPr="00AD1D10">
        <w:rPr>
          <w:rFonts w:eastAsiaTheme="minorEastAsia"/>
          <w:b/>
          <w:kern w:val="0"/>
          <w:sz w:val="24"/>
        </w:rPr>
        <w:t>上的投影方程</w:t>
      </w:r>
      <w:r w:rsidR="00EC6928" w:rsidRPr="00AD1D10">
        <w:rPr>
          <w:rFonts w:eastAsiaTheme="minorEastAsia"/>
          <w:b/>
          <w:kern w:val="0"/>
          <w:sz w:val="24"/>
        </w:rPr>
        <w:t>。</w:t>
      </w:r>
    </w:p>
    <w:p w:rsidR="00CC18A0" w:rsidRDefault="00CC18A0" w:rsidP="003D5319">
      <w:pPr>
        <w:spacing w:line="360" w:lineRule="auto"/>
        <w:rPr>
          <w:rFonts w:eastAsiaTheme="minorEastAsia"/>
          <w:b/>
          <w:kern w:val="0"/>
          <w:sz w:val="24"/>
        </w:rPr>
      </w:pPr>
    </w:p>
    <w:p w:rsidR="00CC18A0" w:rsidRDefault="00CC18A0" w:rsidP="003D5319">
      <w:pPr>
        <w:spacing w:line="360" w:lineRule="auto"/>
        <w:rPr>
          <w:rFonts w:eastAsiaTheme="minorEastAsia"/>
          <w:b/>
          <w:kern w:val="0"/>
          <w:sz w:val="24"/>
        </w:rPr>
      </w:pPr>
    </w:p>
    <w:p w:rsidR="00CC18A0" w:rsidRDefault="00CC18A0" w:rsidP="003D5319">
      <w:pPr>
        <w:spacing w:line="360" w:lineRule="auto"/>
        <w:rPr>
          <w:rFonts w:eastAsiaTheme="minorEastAsia"/>
          <w:b/>
          <w:kern w:val="0"/>
          <w:sz w:val="24"/>
        </w:rPr>
      </w:pPr>
    </w:p>
    <w:p w:rsidR="00CC18A0" w:rsidRDefault="00CC18A0" w:rsidP="003D5319">
      <w:pPr>
        <w:spacing w:line="360" w:lineRule="auto"/>
        <w:rPr>
          <w:rFonts w:eastAsiaTheme="minorEastAsia"/>
          <w:b/>
          <w:kern w:val="0"/>
          <w:sz w:val="24"/>
        </w:rPr>
      </w:pPr>
    </w:p>
    <w:p w:rsidR="00CC18A0" w:rsidRDefault="00CC18A0" w:rsidP="003D5319">
      <w:pPr>
        <w:spacing w:line="360" w:lineRule="auto"/>
        <w:rPr>
          <w:rFonts w:eastAsiaTheme="minorEastAsia"/>
          <w:b/>
          <w:kern w:val="0"/>
          <w:sz w:val="24"/>
        </w:rPr>
      </w:pPr>
    </w:p>
    <w:p w:rsidR="00CC18A0" w:rsidRDefault="00CC18A0" w:rsidP="003D5319">
      <w:pPr>
        <w:spacing w:line="360" w:lineRule="auto"/>
        <w:rPr>
          <w:rFonts w:eastAsiaTheme="minorEastAsia"/>
          <w:b/>
          <w:kern w:val="0"/>
          <w:sz w:val="24"/>
        </w:rPr>
      </w:pPr>
    </w:p>
    <w:p w:rsidR="00CC18A0" w:rsidRDefault="00CC18A0" w:rsidP="003D5319">
      <w:pPr>
        <w:spacing w:line="360" w:lineRule="auto"/>
        <w:rPr>
          <w:rFonts w:eastAsiaTheme="minorEastAsia"/>
          <w:b/>
          <w:kern w:val="0"/>
          <w:sz w:val="24"/>
        </w:rPr>
      </w:pPr>
    </w:p>
    <w:p w:rsidR="00CC18A0" w:rsidRDefault="00CC18A0" w:rsidP="003D5319">
      <w:pPr>
        <w:spacing w:line="360" w:lineRule="auto"/>
        <w:rPr>
          <w:rFonts w:eastAsiaTheme="minorEastAsia"/>
          <w:b/>
          <w:kern w:val="0"/>
          <w:sz w:val="24"/>
        </w:rPr>
      </w:pPr>
    </w:p>
    <w:p w:rsidR="00CC18A0" w:rsidRPr="00AD1D10" w:rsidRDefault="00CC18A0" w:rsidP="003D5319">
      <w:pPr>
        <w:spacing w:line="360" w:lineRule="auto"/>
        <w:rPr>
          <w:rFonts w:eastAsiaTheme="minorEastAsia"/>
          <w:b/>
          <w:sz w:val="24"/>
        </w:rPr>
      </w:pPr>
    </w:p>
    <w:p w:rsidR="00265289" w:rsidRDefault="00265289" w:rsidP="00265289">
      <w:pPr>
        <w:rPr>
          <w:rFonts w:eastAsiaTheme="minorEastAsia"/>
          <w:b/>
          <w:kern w:val="0"/>
          <w:sz w:val="24"/>
        </w:rPr>
      </w:pPr>
      <w:r w:rsidRPr="00AD1D10">
        <w:rPr>
          <w:rFonts w:eastAsiaTheme="minorEastAsia"/>
          <w:b/>
          <w:sz w:val="24"/>
        </w:rPr>
        <w:lastRenderedPageBreak/>
        <w:t>七、</w:t>
      </w:r>
      <w:r w:rsidRPr="00AD1D10">
        <w:rPr>
          <w:rFonts w:eastAsiaTheme="minorEastAsia"/>
          <w:b/>
          <w:kern w:val="0"/>
          <w:sz w:val="24"/>
        </w:rPr>
        <w:t>（本题</w:t>
      </w:r>
      <w:r w:rsidRPr="00AD1D10">
        <w:rPr>
          <w:rFonts w:eastAsiaTheme="minorEastAsia"/>
          <w:b/>
          <w:kern w:val="0"/>
          <w:sz w:val="24"/>
        </w:rPr>
        <w:t>8</w:t>
      </w:r>
      <w:r w:rsidRPr="00AD1D10">
        <w:rPr>
          <w:rFonts w:eastAsiaTheme="minorEastAsia"/>
          <w:b/>
          <w:kern w:val="0"/>
          <w:sz w:val="24"/>
        </w:rPr>
        <w:t>分）</w:t>
      </w:r>
      <w:r w:rsidRPr="00AD1D10">
        <w:rPr>
          <w:rFonts w:eastAsiaTheme="minorEastAsia"/>
          <w:b/>
          <w:sz w:val="24"/>
        </w:rPr>
        <w:t>设函数</w:t>
      </w:r>
      <w:r w:rsidRPr="00AD1D10">
        <w:rPr>
          <w:rFonts w:eastAsiaTheme="minorEastAsia"/>
          <w:b/>
          <w:kern w:val="0"/>
          <w:position w:val="-10"/>
          <w:sz w:val="24"/>
        </w:rPr>
        <w:object w:dxaOrig="1060" w:dyaOrig="320">
          <v:shape id="_x0000_i1043" type="#_x0000_t75" style="width:53.4pt;height:15.6pt" o:ole="">
            <v:imagedata r:id="rId45" o:title=""/>
          </v:shape>
          <o:OLEObject Type="Embed" ProgID="Equation.DSMT4" ShapeID="_x0000_i1043" DrawAspect="Content" ObjectID="_1615052257" r:id="rId46"/>
        </w:object>
      </w:r>
      <w:r w:rsidRPr="00AD1D10">
        <w:rPr>
          <w:rFonts w:eastAsiaTheme="minorEastAsia"/>
          <w:b/>
          <w:kern w:val="0"/>
          <w:sz w:val="24"/>
        </w:rPr>
        <w:t>由方程</w:t>
      </w:r>
      <w:r w:rsidRPr="00AD1D10">
        <w:rPr>
          <w:rFonts w:eastAsiaTheme="minorEastAsia"/>
          <w:b/>
          <w:kern w:val="0"/>
          <w:position w:val="-28"/>
          <w:sz w:val="24"/>
        </w:rPr>
        <w:object w:dxaOrig="1920" w:dyaOrig="660">
          <v:shape id="_x0000_i1044" type="#_x0000_t75" style="width:96pt;height:31.8pt" o:ole="">
            <v:imagedata r:id="rId47" o:title=""/>
          </v:shape>
          <o:OLEObject Type="Embed" ProgID="Equation.DSMT4" ShapeID="_x0000_i1044" DrawAspect="Content" ObjectID="_1615052258" r:id="rId48"/>
        </w:object>
      </w:r>
      <w:r w:rsidRPr="00AD1D10">
        <w:rPr>
          <w:rFonts w:eastAsiaTheme="minorEastAsia"/>
          <w:b/>
          <w:kern w:val="0"/>
          <w:sz w:val="24"/>
        </w:rPr>
        <w:t>确定，证明：</w:t>
      </w:r>
      <w:r w:rsidRPr="00AD1D10">
        <w:rPr>
          <w:rFonts w:eastAsiaTheme="minorEastAsia"/>
          <w:b/>
          <w:kern w:val="0"/>
          <w:position w:val="-28"/>
          <w:sz w:val="24"/>
        </w:rPr>
        <w:object w:dxaOrig="1939" w:dyaOrig="660">
          <v:shape id="_x0000_i1045" type="#_x0000_t75" style="width:97.2pt;height:31.8pt" o:ole="">
            <v:imagedata r:id="rId49" o:title=""/>
          </v:shape>
          <o:OLEObject Type="Embed" ProgID="Equation.DSMT4" ShapeID="_x0000_i1045" DrawAspect="Content" ObjectID="_1615052259" r:id="rId50"/>
        </w:object>
      </w:r>
      <w:r w:rsidRPr="00AD1D10">
        <w:rPr>
          <w:rFonts w:eastAsiaTheme="minorEastAsia"/>
          <w:b/>
          <w:kern w:val="0"/>
          <w:sz w:val="24"/>
        </w:rPr>
        <w:t>。</w:t>
      </w:r>
    </w:p>
    <w:p w:rsidR="00CC18A0" w:rsidRDefault="00CC18A0" w:rsidP="00265289">
      <w:pPr>
        <w:rPr>
          <w:rFonts w:eastAsiaTheme="minorEastAsia"/>
          <w:b/>
          <w:kern w:val="0"/>
          <w:sz w:val="24"/>
        </w:rPr>
      </w:pPr>
    </w:p>
    <w:p w:rsidR="00CC18A0" w:rsidRDefault="00CC18A0" w:rsidP="00265289">
      <w:pPr>
        <w:rPr>
          <w:rFonts w:eastAsiaTheme="minorEastAsia"/>
          <w:b/>
          <w:kern w:val="0"/>
          <w:sz w:val="24"/>
        </w:rPr>
      </w:pPr>
    </w:p>
    <w:p w:rsidR="00CC18A0" w:rsidRDefault="00CC18A0" w:rsidP="00265289">
      <w:pPr>
        <w:rPr>
          <w:rFonts w:eastAsiaTheme="minorEastAsia"/>
          <w:b/>
          <w:kern w:val="0"/>
          <w:sz w:val="24"/>
        </w:rPr>
      </w:pPr>
    </w:p>
    <w:p w:rsidR="00CC18A0" w:rsidRDefault="00CC18A0" w:rsidP="00265289">
      <w:pPr>
        <w:rPr>
          <w:rFonts w:eastAsiaTheme="minorEastAsia"/>
          <w:b/>
          <w:kern w:val="0"/>
          <w:sz w:val="24"/>
        </w:rPr>
      </w:pPr>
    </w:p>
    <w:p w:rsidR="00CC18A0" w:rsidRDefault="00CC18A0" w:rsidP="00265289">
      <w:pPr>
        <w:rPr>
          <w:rFonts w:eastAsiaTheme="minorEastAsia"/>
          <w:b/>
          <w:kern w:val="0"/>
          <w:sz w:val="24"/>
        </w:rPr>
      </w:pPr>
    </w:p>
    <w:p w:rsidR="00CC18A0" w:rsidRDefault="00CC18A0" w:rsidP="00265289">
      <w:pPr>
        <w:rPr>
          <w:rFonts w:eastAsiaTheme="minorEastAsia"/>
          <w:b/>
          <w:kern w:val="0"/>
          <w:sz w:val="24"/>
        </w:rPr>
      </w:pPr>
    </w:p>
    <w:p w:rsidR="00CC18A0" w:rsidRDefault="00CC18A0" w:rsidP="00265289">
      <w:pPr>
        <w:rPr>
          <w:rFonts w:eastAsiaTheme="minorEastAsia"/>
          <w:b/>
          <w:kern w:val="0"/>
          <w:sz w:val="24"/>
        </w:rPr>
      </w:pPr>
    </w:p>
    <w:p w:rsidR="00CC18A0" w:rsidRPr="00AD1D10" w:rsidRDefault="00CC18A0" w:rsidP="00265289">
      <w:pPr>
        <w:rPr>
          <w:rFonts w:eastAsiaTheme="minorEastAsia"/>
          <w:b/>
          <w:sz w:val="24"/>
        </w:rPr>
      </w:pPr>
    </w:p>
    <w:p w:rsidR="005211B9" w:rsidRDefault="005211B9" w:rsidP="001E745E">
      <w:pPr>
        <w:tabs>
          <w:tab w:val="left" w:pos="2055"/>
        </w:tabs>
        <w:jc w:val="left"/>
        <w:rPr>
          <w:rFonts w:eastAsiaTheme="minorEastAsia"/>
          <w:b/>
          <w:sz w:val="24"/>
        </w:rPr>
      </w:pPr>
    </w:p>
    <w:p w:rsidR="005211B9" w:rsidRDefault="005211B9" w:rsidP="001E745E">
      <w:pPr>
        <w:tabs>
          <w:tab w:val="left" w:pos="2055"/>
        </w:tabs>
        <w:jc w:val="left"/>
        <w:rPr>
          <w:rFonts w:eastAsiaTheme="minorEastAsia"/>
          <w:b/>
          <w:sz w:val="24"/>
        </w:rPr>
      </w:pPr>
    </w:p>
    <w:p w:rsidR="005211B9" w:rsidRDefault="005211B9" w:rsidP="001E745E">
      <w:pPr>
        <w:tabs>
          <w:tab w:val="left" w:pos="2055"/>
        </w:tabs>
        <w:jc w:val="left"/>
        <w:rPr>
          <w:rFonts w:eastAsiaTheme="minorEastAsia"/>
          <w:b/>
          <w:sz w:val="24"/>
        </w:rPr>
      </w:pPr>
    </w:p>
    <w:p w:rsidR="005211B9" w:rsidRDefault="005211B9" w:rsidP="001E745E">
      <w:pPr>
        <w:tabs>
          <w:tab w:val="left" w:pos="2055"/>
        </w:tabs>
        <w:jc w:val="left"/>
        <w:rPr>
          <w:rFonts w:eastAsiaTheme="minorEastAsia"/>
          <w:b/>
          <w:sz w:val="24"/>
        </w:rPr>
      </w:pPr>
    </w:p>
    <w:p w:rsidR="00EC6928" w:rsidRPr="00AD1D10" w:rsidRDefault="00F30A26" w:rsidP="001E745E">
      <w:pPr>
        <w:tabs>
          <w:tab w:val="left" w:pos="2055"/>
        </w:tabs>
        <w:jc w:val="left"/>
        <w:rPr>
          <w:rFonts w:eastAsiaTheme="minorEastAsia"/>
          <w:b/>
          <w:sz w:val="24"/>
        </w:rPr>
      </w:pPr>
      <w:r w:rsidRPr="00AD1D10">
        <w:rPr>
          <w:rFonts w:eastAsiaTheme="minorEastAsia"/>
          <w:b/>
          <w:sz w:val="24"/>
        </w:rPr>
        <w:t>八</w:t>
      </w:r>
      <w:r w:rsidR="00457104" w:rsidRPr="00AD1D10">
        <w:rPr>
          <w:rFonts w:eastAsiaTheme="minorEastAsia"/>
          <w:b/>
          <w:sz w:val="24"/>
        </w:rPr>
        <w:t>、</w:t>
      </w:r>
      <w:r w:rsidR="00EC6928" w:rsidRPr="00AD1D10">
        <w:rPr>
          <w:rFonts w:eastAsiaTheme="minorEastAsia"/>
          <w:b/>
          <w:kern w:val="0"/>
          <w:sz w:val="24"/>
        </w:rPr>
        <w:t>（本题</w:t>
      </w:r>
      <w:r w:rsidR="00EC6928" w:rsidRPr="00AD1D10">
        <w:rPr>
          <w:rFonts w:eastAsiaTheme="minorEastAsia"/>
          <w:b/>
          <w:kern w:val="0"/>
          <w:sz w:val="24"/>
        </w:rPr>
        <w:t>12</w:t>
      </w:r>
      <w:r w:rsidR="00EC6928" w:rsidRPr="00AD1D10">
        <w:rPr>
          <w:rFonts w:eastAsiaTheme="minorEastAsia"/>
          <w:b/>
          <w:kern w:val="0"/>
          <w:sz w:val="24"/>
        </w:rPr>
        <w:t>分）</w:t>
      </w:r>
      <w:r w:rsidR="00D772FF" w:rsidRPr="00AD1D10">
        <w:rPr>
          <w:rFonts w:eastAsiaTheme="minorEastAsia"/>
          <w:b/>
          <w:sz w:val="24"/>
        </w:rPr>
        <w:t>讨论</w:t>
      </w:r>
      <w:r w:rsidR="009231E0" w:rsidRPr="00AD1D10">
        <w:rPr>
          <w:rFonts w:eastAsiaTheme="minorEastAsia"/>
          <w:b/>
          <w:sz w:val="24"/>
        </w:rPr>
        <w:t>函数</w:t>
      </w:r>
      <w:r w:rsidR="00EC6928" w:rsidRPr="00AD1D10">
        <w:rPr>
          <w:rFonts w:eastAsiaTheme="minorEastAsia"/>
          <w:b/>
          <w:sz w:val="24"/>
        </w:rPr>
        <w:t xml:space="preserve">  </w:t>
      </w:r>
    </w:p>
    <w:p w:rsidR="00EC6928" w:rsidRPr="00AD1D10" w:rsidRDefault="004F4589" w:rsidP="00741187">
      <w:pPr>
        <w:tabs>
          <w:tab w:val="left" w:pos="2055"/>
        </w:tabs>
        <w:ind w:firstLineChars="400" w:firstLine="964"/>
        <w:jc w:val="left"/>
        <w:rPr>
          <w:rFonts w:eastAsiaTheme="minorEastAsia"/>
          <w:b/>
          <w:kern w:val="0"/>
          <w:sz w:val="24"/>
        </w:rPr>
      </w:pPr>
      <w:r w:rsidRPr="00AD1D10">
        <w:rPr>
          <w:rFonts w:eastAsiaTheme="minorEastAsia"/>
          <w:b/>
          <w:kern w:val="0"/>
          <w:position w:val="-50"/>
          <w:sz w:val="24"/>
        </w:rPr>
        <w:object w:dxaOrig="4599" w:dyaOrig="1120">
          <v:shape id="_x0000_i1046" type="#_x0000_t75" style="width:229.8pt;height:55.8pt" o:ole="">
            <v:imagedata r:id="rId51" o:title=""/>
          </v:shape>
          <o:OLEObject Type="Embed" ProgID="Equation.DSMT4" ShapeID="_x0000_i1046" DrawAspect="Content" ObjectID="_1615052260" r:id="rId52"/>
        </w:object>
      </w:r>
    </w:p>
    <w:p w:rsidR="004B012A" w:rsidRDefault="0026229D" w:rsidP="001E745E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  <w:r w:rsidRPr="00AD1D10">
        <w:rPr>
          <w:rFonts w:eastAsiaTheme="minorEastAsia"/>
          <w:b/>
          <w:sz w:val="24"/>
        </w:rPr>
        <w:t>在</w:t>
      </w:r>
      <w:r w:rsidR="004F4589" w:rsidRPr="00AD1D10">
        <w:rPr>
          <w:rFonts w:eastAsiaTheme="minorEastAsia"/>
          <w:b/>
          <w:kern w:val="0"/>
          <w:position w:val="-10"/>
          <w:sz w:val="24"/>
        </w:rPr>
        <w:object w:dxaOrig="560" w:dyaOrig="320">
          <v:shape id="_x0000_i1047" type="#_x0000_t75" style="width:27.6pt;height:15.6pt" o:ole="">
            <v:imagedata r:id="rId53" o:title=""/>
          </v:shape>
          <o:OLEObject Type="Embed" ProgID="Equation.DSMT4" ShapeID="_x0000_i1047" DrawAspect="Content" ObjectID="_1615052261" r:id="rId54"/>
        </w:object>
      </w:r>
      <w:r w:rsidRPr="00AD1D10">
        <w:rPr>
          <w:rFonts w:eastAsiaTheme="minorEastAsia"/>
          <w:b/>
          <w:kern w:val="0"/>
          <w:sz w:val="24"/>
        </w:rPr>
        <w:t>点处的连续性、可偏导性、可微性</w:t>
      </w:r>
      <w:r w:rsidR="001E745E" w:rsidRPr="00AD1D10">
        <w:rPr>
          <w:rFonts w:eastAsiaTheme="minorEastAsia"/>
          <w:b/>
          <w:kern w:val="0"/>
          <w:sz w:val="24"/>
        </w:rPr>
        <w:t>。</w:t>
      </w:r>
    </w:p>
    <w:p w:rsidR="00CC18A0" w:rsidRDefault="00CC18A0" w:rsidP="001E745E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CC18A0" w:rsidRDefault="00CC18A0" w:rsidP="001E745E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CC18A0" w:rsidRDefault="00CC18A0" w:rsidP="001E745E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CC18A0" w:rsidRDefault="00CC18A0" w:rsidP="001E745E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CC18A0" w:rsidRDefault="00CC18A0" w:rsidP="001E745E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CC18A0" w:rsidRDefault="00CC18A0" w:rsidP="001E745E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CC18A0" w:rsidRDefault="00CC18A0" w:rsidP="001E745E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CC18A0" w:rsidRDefault="00CC18A0" w:rsidP="001E745E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CC18A0" w:rsidRDefault="00CC18A0" w:rsidP="001E745E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CC18A0" w:rsidRDefault="00CC18A0" w:rsidP="001E745E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CC18A0" w:rsidRDefault="00CC18A0" w:rsidP="001E745E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CC18A0" w:rsidRDefault="00CC18A0" w:rsidP="001E745E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2710DE" w:rsidRDefault="00F30A26" w:rsidP="004F4589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  <w:r w:rsidRPr="00AD1D10">
        <w:rPr>
          <w:rFonts w:eastAsiaTheme="minorEastAsia"/>
          <w:b/>
          <w:sz w:val="24"/>
        </w:rPr>
        <w:t>九</w:t>
      </w:r>
      <w:r w:rsidR="00457104" w:rsidRPr="00AD1D10">
        <w:rPr>
          <w:rFonts w:eastAsiaTheme="minorEastAsia"/>
          <w:b/>
          <w:sz w:val="24"/>
        </w:rPr>
        <w:t>、</w:t>
      </w:r>
      <w:r w:rsidR="00EC6928" w:rsidRPr="00AD1D10">
        <w:rPr>
          <w:rFonts w:eastAsiaTheme="minorEastAsia"/>
          <w:b/>
          <w:kern w:val="0"/>
          <w:sz w:val="24"/>
        </w:rPr>
        <w:t>（本题</w:t>
      </w:r>
      <w:r w:rsidR="00EC6928" w:rsidRPr="00AD1D10">
        <w:rPr>
          <w:rFonts w:eastAsiaTheme="minorEastAsia"/>
          <w:b/>
          <w:kern w:val="0"/>
          <w:sz w:val="24"/>
        </w:rPr>
        <w:t>8</w:t>
      </w:r>
      <w:r w:rsidR="00EC6928" w:rsidRPr="00AD1D10">
        <w:rPr>
          <w:rFonts w:eastAsiaTheme="minorEastAsia"/>
          <w:b/>
          <w:kern w:val="0"/>
          <w:sz w:val="24"/>
        </w:rPr>
        <w:t>分）</w:t>
      </w:r>
      <w:r w:rsidR="00460E3F" w:rsidRPr="00AD1D10">
        <w:rPr>
          <w:rFonts w:eastAsiaTheme="minorEastAsia"/>
          <w:b/>
          <w:sz w:val="24"/>
        </w:rPr>
        <w:t>设</w:t>
      </w:r>
      <w:r w:rsidR="004F4589" w:rsidRPr="00AD1D10">
        <w:rPr>
          <w:rFonts w:eastAsiaTheme="minorEastAsia"/>
          <w:b/>
          <w:kern w:val="0"/>
          <w:position w:val="-30"/>
          <w:sz w:val="24"/>
        </w:rPr>
        <w:object w:dxaOrig="1260" w:dyaOrig="720">
          <v:shape id="_x0000_i1048" type="#_x0000_t75" style="width:63pt;height:36pt" o:ole="">
            <v:imagedata r:id="rId55" o:title=""/>
          </v:shape>
          <o:OLEObject Type="Embed" ProgID="Equation.DSMT4" ShapeID="_x0000_i1048" DrawAspect="Content" ObjectID="_1615052262" r:id="rId56"/>
        </w:object>
      </w:r>
      <w:r w:rsidR="00925E03" w:rsidRPr="00AD1D10">
        <w:rPr>
          <w:rFonts w:eastAsiaTheme="minorEastAsia"/>
          <w:b/>
          <w:sz w:val="24"/>
        </w:rPr>
        <w:t xml:space="preserve"> </w:t>
      </w:r>
      <w:r w:rsidR="004F4589" w:rsidRPr="00AD1D10">
        <w:rPr>
          <w:rFonts w:eastAsiaTheme="minorEastAsia"/>
          <w:b/>
          <w:sz w:val="24"/>
        </w:rPr>
        <w:t>,</w:t>
      </w:r>
      <w:r w:rsidR="00925E03" w:rsidRPr="00AD1D10">
        <w:rPr>
          <w:rFonts w:eastAsiaTheme="minorEastAsia"/>
          <w:b/>
          <w:sz w:val="24"/>
        </w:rPr>
        <w:t>求</w:t>
      </w:r>
      <w:r w:rsidR="004F4589" w:rsidRPr="00AD1D10">
        <w:rPr>
          <w:rFonts w:eastAsiaTheme="minorEastAsia"/>
          <w:b/>
          <w:kern w:val="0"/>
          <w:position w:val="-24"/>
          <w:sz w:val="24"/>
        </w:rPr>
        <w:object w:dxaOrig="360" w:dyaOrig="620">
          <v:shape id="_x0000_i1049" type="#_x0000_t75" style="width:18pt;height:31.2pt" o:ole="">
            <v:imagedata r:id="rId57" o:title=""/>
          </v:shape>
          <o:OLEObject Type="Embed" ProgID="Equation.DSMT4" ShapeID="_x0000_i1049" DrawAspect="Content" ObjectID="_1615052263" r:id="rId58"/>
        </w:object>
      </w:r>
      <w:r w:rsidR="004F4589" w:rsidRPr="00AD1D10">
        <w:rPr>
          <w:rFonts w:eastAsiaTheme="minorEastAsia"/>
          <w:b/>
          <w:kern w:val="0"/>
          <w:sz w:val="24"/>
        </w:rPr>
        <w:t>,</w:t>
      </w:r>
      <w:r w:rsidR="004F4589" w:rsidRPr="00AD1D10">
        <w:rPr>
          <w:rFonts w:eastAsiaTheme="minorEastAsia"/>
          <w:b/>
          <w:kern w:val="0"/>
          <w:position w:val="-24"/>
          <w:sz w:val="24"/>
        </w:rPr>
        <w:object w:dxaOrig="340" w:dyaOrig="620">
          <v:shape id="_x0000_i1050" type="#_x0000_t75" style="width:17.4pt;height:31.2pt" o:ole="">
            <v:imagedata r:id="rId59" o:title=""/>
          </v:shape>
          <o:OLEObject Type="Embed" ProgID="Equation.DSMT4" ShapeID="_x0000_i1050" DrawAspect="Content" ObjectID="_1615052264" r:id="rId60"/>
        </w:object>
      </w:r>
      <w:r w:rsidR="00EC6928" w:rsidRPr="00AD1D10">
        <w:rPr>
          <w:rFonts w:eastAsiaTheme="minorEastAsia"/>
          <w:b/>
          <w:kern w:val="0"/>
          <w:sz w:val="24"/>
        </w:rPr>
        <w:t>。</w:t>
      </w:r>
    </w:p>
    <w:p w:rsidR="00CC18A0" w:rsidRDefault="00CC18A0" w:rsidP="004F4589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CC18A0" w:rsidRDefault="00CC18A0" w:rsidP="004F4589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CC18A0" w:rsidRDefault="00CC18A0" w:rsidP="004F4589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CC18A0" w:rsidRDefault="00CC18A0" w:rsidP="004F4589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CC18A0" w:rsidRDefault="00CC18A0" w:rsidP="004F4589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CC18A0" w:rsidRDefault="00CC18A0" w:rsidP="004F4589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CC18A0" w:rsidRDefault="00CC18A0" w:rsidP="004F4589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CC18A0" w:rsidRDefault="00CC18A0" w:rsidP="004F4589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CC18A0" w:rsidRDefault="00CC18A0" w:rsidP="004F4589">
      <w:pPr>
        <w:tabs>
          <w:tab w:val="left" w:pos="2055"/>
        </w:tabs>
        <w:jc w:val="left"/>
        <w:rPr>
          <w:rFonts w:eastAsiaTheme="minorEastAsia"/>
          <w:b/>
          <w:kern w:val="0"/>
          <w:sz w:val="24"/>
        </w:rPr>
      </w:pPr>
    </w:p>
    <w:p w:rsidR="003D7685" w:rsidRDefault="00F30A26" w:rsidP="003D7685">
      <w:pPr>
        <w:tabs>
          <w:tab w:val="left" w:pos="2055"/>
        </w:tabs>
        <w:rPr>
          <w:rFonts w:eastAsiaTheme="minorEastAsia"/>
          <w:b/>
          <w:sz w:val="24"/>
        </w:rPr>
      </w:pPr>
      <w:r w:rsidRPr="00AD1D10">
        <w:rPr>
          <w:rFonts w:eastAsiaTheme="minorEastAsia"/>
          <w:b/>
          <w:sz w:val="24"/>
        </w:rPr>
        <w:lastRenderedPageBreak/>
        <w:t>十</w:t>
      </w:r>
      <w:r w:rsidR="00460E3F" w:rsidRPr="00AD1D10">
        <w:rPr>
          <w:rFonts w:eastAsiaTheme="minorEastAsia"/>
          <w:b/>
          <w:sz w:val="24"/>
        </w:rPr>
        <w:t>、（</w:t>
      </w:r>
      <w:r w:rsidR="00EC6928" w:rsidRPr="00AD1D10">
        <w:rPr>
          <w:rFonts w:eastAsiaTheme="minorEastAsia"/>
          <w:b/>
          <w:sz w:val="24"/>
        </w:rPr>
        <w:t>本题</w:t>
      </w:r>
      <w:r w:rsidR="00EC096F" w:rsidRPr="00AD1D10">
        <w:rPr>
          <w:rFonts w:eastAsiaTheme="minorEastAsia"/>
          <w:b/>
          <w:sz w:val="24"/>
        </w:rPr>
        <w:t>8</w:t>
      </w:r>
      <w:r w:rsidR="00460E3F" w:rsidRPr="00AD1D10">
        <w:rPr>
          <w:rFonts w:eastAsiaTheme="minorEastAsia"/>
          <w:b/>
          <w:sz w:val="24"/>
        </w:rPr>
        <w:t>分）</w:t>
      </w:r>
      <w:r w:rsidR="00EC6928" w:rsidRPr="00AD1D10">
        <w:rPr>
          <w:rFonts w:eastAsiaTheme="minorEastAsia"/>
          <w:b/>
          <w:sz w:val="24"/>
        </w:rPr>
        <w:t>设有</w:t>
      </w:r>
      <w:r w:rsidR="00EA1FB8" w:rsidRPr="00AD1D10">
        <w:rPr>
          <w:rFonts w:eastAsiaTheme="minorEastAsia"/>
          <w:b/>
          <w:sz w:val="24"/>
        </w:rPr>
        <w:t>曲面</w:t>
      </w:r>
      <w:r w:rsidR="00093E6F" w:rsidRPr="00AD1D10">
        <w:rPr>
          <w:rFonts w:eastAsiaTheme="minorEastAsia"/>
          <w:b/>
          <w:kern w:val="0"/>
          <w:position w:val="-24"/>
          <w:sz w:val="24"/>
        </w:rPr>
        <w:object w:dxaOrig="1860" w:dyaOrig="660">
          <v:shape id="_x0000_i1051" type="#_x0000_t75" style="width:93pt;height:33pt" o:ole="">
            <v:imagedata r:id="rId61" o:title=""/>
          </v:shape>
          <o:OLEObject Type="Embed" ProgID="Equation.DSMT4" ShapeID="_x0000_i1051" DrawAspect="Content" ObjectID="_1615052265" r:id="rId62"/>
        </w:object>
      </w:r>
      <w:r w:rsidR="00EA1FB8" w:rsidRPr="00AD1D10">
        <w:rPr>
          <w:rFonts w:eastAsiaTheme="minorEastAsia"/>
          <w:b/>
          <w:sz w:val="24"/>
        </w:rPr>
        <w:t>，平面</w:t>
      </w:r>
      <w:r w:rsidR="00093E6F" w:rsidRPr="00AD1D10">
        <w:rPr>
          <w:rFonts w:eastAsiaTheme="minorEastAsia"/>
          <w:b/>
          <w:kern w:val="0"/>
          <w:position w:val="-10"/>
          <w:sz w:val="24"/>
        </w:rPr>
        <w:object w:dxaOrig="2140" w:dyaOrig="320">
          <v:shape id="_x0000_i1052" type="#_x0000_t75" style="width:106.8pt;height:15.6pt" o:ole="">
            <v:imagedata r:id="rId63" o:title=""/>
          </v:shape>
          <o:OLEObject Type="Embed" ProgID="Equation.DSMT4" ShapeID="_x0000_i1052" DrawAspect="Content" ObjectID="_1615052266" r:id="rId64"/>
        </w:object>
      </w:r>
      <w:r w:rsidR="00093E6F" w:rsidRPr="00AD1D10">
        <w:rPr>
          <w:rFonts w:eastAsiaTheme="minorEastAsia"/>
          <w:b/>
          <w:sz w:val="24"/>
        </w:rPr>
        <w:t>，</w:t>
      </w:r>
      <w:r w:rsidR="00EA1FB8" w:rsidRPr="00AD1D10">
        <w:rPr>
          <w:rFonts w:eastAsiaTheme="minorEastAsia"/>
          <w:b/>
          <w:sz w:val="24"/>
        </w:rPr>
        <w:t xml:space="preserve"> (1)</w:t>
      </w:r>
      <w:r w:rsidR="00EA1FB8" w:rsidRPr="00AD1D10">
        <w:rPr>
          <w:rFonts w:eastAsiaTheme="minorEastAsia"/>
          <w:b/>
          <w:sz w:val="24"/>
        </w:rPr>
        <w:t>在</w:t>
      </w:r>
      <w:r w:rsidR="00093E6F" w:rsidRPr="00AD1D10">
        <w:rPr>
          <w:rFonts w:eastAsiaTheme="minorEastAsia"/>
          <w:b/>
          <w:kern w:val="0"/>
          <w:position w:val="-6"/>
          <w:sz w:val="24"/>
        </w:rPr>
        <w:object w:dxaOrig="220" w:dyaOrig="279">
          <v:shape id="_x0000_i1053" type="#_x0000_t75" style="width:11.4pt;height:14.4pt" o:ole="">
            <v:imagedata r:id="rId65" o:title=""/>
          </v:shape>
          <o:OLEObject Type="Embed" ProgID="Equation.DSMT4" ShapeID="_x0000_i1053" DrawAspect="Content" ObjectID="_1615052267" r:id="rId66"/>
        </w:object>
      </w:r>
      <w:r w:rsidR="00EA1FB8" w:rsidRPr="00AD1D10">
        <w:rPr>
          <w:rFonts w:eastAsiaTheme="minorEastAsia"/>
          <w:b/>
          <w:sz w:val="24"/>
        </w:rPr>
        <w:t>上求一点，使其切平面与</w:t>
      </w:r>
      <w:r w:rsidR="00093E6F" w:rsidRPr="00AD1D10">
        <w:rPr>
          <w:rFonts w:eastAsiaTheme="minorEastAsia"/>
          <w:b/>
          <w:kern w:val="0"/>
          <w:position w:val="-4"/>
          <w:sz w:val="24"/>
        </w:rPr>
        <w:object w:dxaOrig="260" w:dyaOrig="240">
          <v:shape id="_x0000_i1054" type="#_x0000_t75" style="width:13.2pt;height:12pt" o:ole="">
            <v:imagedata r:id="rId67" o:title=""/>
          </v:shape>
          <o:OLEObject Type="Embed" ProgID="Equation.DSMT4" ShapeID="_x0000_i1054" DrawAspect="Content" ObjectID="_1615052268" r:id="rId68"/>
        </w:object>
      </w:r>
      <m:oMath>
        <m:r>
          <m:rPr>
            <m:sty m:val="b"/>
          </m:rPr>
          <w:rPr>
            <w:rFonts w:ascii="Cambria Math" w:eastAsiaTheme="minorEastAsia" w:hAnsi="Cambria Math"/>
            <w:sz w:val="24"/>
          </w:rPr>
          <m:t>平行</m:t>
        </m:r>
      </m:oMath>
      <w:r w:rsidR="00093E6F" w:rsidRPr="00AD1D10">
        <w:rPr>
          <w:rFonts w:eastAsiaTheme="minorEastAsia"/>
          <w:b/>
          <w:sz w:val="24"/>
        </w:rPr>
        <w:t>；</w:t>
      </w:r>
      <w:r w:rsidR="00EA1FB8" w:rsidRPr="00AD1D10">
        <w:rPr>
          <w:rFonts w:eastAsiaTheme="minorEastAsia"/>
          <w:b/>
          <w:sz w:val="24"/>
        </w:rPr>
        <w:t>(2)</w:t>
      </w:r>
      <w:r w:rsidR="00EA1FB8" w:rsidRPr="00AD1D10">
        <w:rPr>
          <w:rFonts w:eastAsiaTheme="minorEastAsia"/>
          <w:b/>
          <w:sz w:val="24"/>
        </w:rPr>
        <w:t>求曲面</w:t>
      </w:r>
      <w:r w:rsidR="00093E6F" w:rsidRPr="00AD1D10">
        <w:rPr>
          <w:rFonts w:eastAsiaTheme="minorEastAsia"/>
          <w:b/>
          <w:kern w:val="0"/>
          <w:position w:val="-6"/>
          <w:sz w:val="24"/>
        </w:rPr>
        <w:object w:dxaOrig="220" w:dyaOrig="279">
          <v:shape id="_x0000_i1055" type="#_x0000_t75" style="width:11.4pt;height:14.4pt" o:ole="">
            <v:imagedata r:id="rId65" o:title=""/>
          </v:shape>
          <o:OLEObject Type="Embed" ProgID="Equation.DSMT4" ShapeID="_x0000_i1055" DrawAspect="Content" ObjectID="_1615052269" r:id="rId69"/>
        </w:object>
      </w:r>
      <w:r w:rsidR="00EA1FB8" w:rsidRPr="00AD1D10">
        <w:rPr>
          <w:rFonts w:eastAsiaTheme="minorEastAsia"/>
          <w:b/>
          <w:sz w:val="24"/>
        </w:rPr>
        <w:t>与</w:t>
      </w:r>
      <w:r w:rsidR="00093E6F" w:rsidRPr="00AD1D10">
        <w:rPr>
          <w:rFonts w:eastAsiaTheme="minorEastAsia"/>
          <w:b/>
          <w:kern w:val="0"/>
          <w:position w:val="-4"/>
          <w:sz w:val="24"/>
        </w:rPr>
        <w:object w:dxaOrig="260" w:dyaOrig="240">
          <v:shape id="_x0000_i1056" type="#_x0000_t75" style="width:13.2pt;height:12pt" o:ole="">
            <v:imagedata r:id="rId67" o:title=""/>
          </v:shape>
          <o:OLEObject Type="Embed" ProgID="Equation.DSMT4" ShapeID="_x0000_i1056" DrawAspect="Content" ObjectID="_1615052270" r:id="rId70"/>
        </w:object>
      </w:r>
      <w:r w:rsidR="00EA1FB8" w:rsidRPr="00AD1D10">
        <w:rPr>
          <w:rFonts w:eastAsiaTheme="minorEastAsia"/>
          <w:b/>
          <w:sz w:val="24"/>
        </w:rPr>
        <w:t>的最短距离</w:t>
      </w:r>
      <w:r w:rsidR="00EC6928" w:rsidRPr="00AD1D10">
        <w:rPr>
          <w:rFonts w:eastAsiaTheme="minorEastAsia"/>
          <w:b/>
          <w:sz w:val="24"/>
        </w:rPr>
        <w:t>。</w:t>
      </w:r>
    </w:p>
    <w:p w:rsidR="00CC18A0" w:rsidRDefault="00CC18A0" w:rsidP="003D7685">
      <w:pPr>
        <w:tabs>
          <w:tab w:val="left" w:pos="2055"/>
        </w:tabs>
        <w:rPr>
          <w:rFonts w:eastAsiaTheme="minorEastAsia"/>
          <w:b/>
          <w:sz w:val="24"/>
        </w:rPr>
      </w:pPr>
    </w:p>
    <w:p w:rsidR="00CC18A0" w:rsidRDefault="00CC18A0" w:rsidP="003D7685">
      <w:pPr>
        <w:tabs>
          <w:tab w:val="left" w:pos="2055"/>
        </w:tabs>
        <w:rPr>
          <w:rFonts w:eastAsiaTheme="minorEastAsia"/>
          <w:b/>
          <w:sz w:val="24"/>
        </w:rPr>
      </w:pPr>
    </w:p>
    <w:p w:rsidR="00CC18A0" w:rsidRDefault="00CC18A0" w:rsidP="003D7685">
      <w:pPr>
        <w:tabs>
          <w:tab w:val="left" w:pos="2055"/>
        </w:tabs>
        <w:rPr>
          <w:rFonts w:eastAsiaTheme="minorEastAsia"/>
          <w:b/>
          <w:sz w:val="24"/>
        </w:rPr>
      </w:pPr>
    </w:p>
    <w:p w:rsidR="00CC18A0" w:rsidRDefault="00CC18A0" w:rsidP="003D7685">
      <w:pPr>
        <w:tabs>
          <w:tab w:val="left" w:pos="2055"/>
        </w:tabs>
        <w:rPr>
          <w:rFonts w:eastAsiaTheme="minorEastAsia"/>
          <w:b/>
          <w:sz w:val="24"/>
        </w:rPr>
      </w:pPr>
    </w:p>
    <w:p w:rsidR="00CC18A0" w:rsidRDefault="00CC18A0" w:rsidP="003D7685">
      <w:pPr>
        <w:tabs>
          <w:tab w:val="left" w:pos="2055"/>
        </w:tabs>
        <w:rPr>
          <w:rFonts w:eastAsiaTheme="minorEastAsia"/>
          <w:b/>
          <w:sz w:val="24"/>
        </w:rPr>
      </w:pPr>
    </w:p>
    <w:p w:rsidR="00CC18A0" w:rsidRDefault="00CC18A0" w:rsidP="003D7685">
      <w:pPr>
        <w:tabs>
          <w:tab w:val="left" w:pos="2055"/>
        </w:tabs>
        <w:rPr>
          <w:rFonts w:eastAsiaTheme="minorEastAsia"/>
          <w:b/>
          <w:sz w:val="24"/>
        </w:rPr>
      </w:pPr>
    </w:p>
    <w:p w:rsidR="00CC18A0" w:rsidRDefault="00CC18A0" w:rsidP="003D7685">
      <w:pPr>
        <w:tabs>
          <w:tab w:val="left" w:pos="2055"/>
        </w:tabs>
        <w:rPr>
          <w:rFonts w:eastAsiaTheme="minorEastAsia"/>
          <w:b/>
          <w:sz w:val="24"/>
        </w:rPr>
      </w:pPr>
    </w:p>
    <w:p w:rsidR="00CC18A0" w:rsidRDefault="00CC18A0" w:rsidP="003D7685">
      <w:pPr>
        <w:tabs>
          <w:tab w:val="left" w:pos="2055"/>
        </w:tabs>
        <w:rPr>
          <w:rFonts w:eastAsiaTheme="minorEastAsia"/>
          <w:b/>
          <w:sz w:val="24"/>
        </w:rPr>
      </w:pPr>
    </w:p>
    <w:p w:rsidR="00CC18A0" w:rsidRDefault="00CC18A0" w:rsidP="003D7685">
      <w:pPr>
        <w:tabs>
          <w:tab w:val="left" w:pos="2055"/>
        </w:tabs>
        <w:rPr>
          <w:rFonts w:eastAsiaTheme="minorEastAsia"/>
          <w:b/>
          <w:sz w:val="24"/>
        </w:rPr>
      </w:pPr>
    </w:p>
    <w:p w:rsidR="00CC18A0" w:rsidRDefault="00CC18A0" w:rsidP="003D7685">
      <w:pPr>
        <w:tabs>
          <w:tab w:val="left" w:pos="2055"/>
        </w:tabs>
        <w:rPr>
          <w:rFonts w:eastAsiaTheme="minorEastAsia"/>
          <w:b/>
          <w:sz w:val="24"/>
        </w:rPr>
      </w:pPr>
    </w:p>
    <w:p w:rsidR="00CC18A0" w:rsidRDefault="00CC18A0" w:rsidP="003D7685">
      <w:pPr>
        <w:tabs>
          <w:tab w:val="left" w:pos="2055"/>
        </w:tabs>
        <w:rPr>
          <w:rFonts w:eastAsiaTheme="minorEastAsia"/>
          <w:b/>
          <w:sz w:val="24"/>
        </w:rPr>
      </w:pPr>
    </w:p>
    <w:p w:rsidR="00CC18A0" w:rsidRDefault="00CC18A0" w:rsidP="003D7685">
      <w:pPr>
        <w:tabs>
          <w:tab w:val="left" w:pos="2055"/>
        </w:tabs>
        <w:rPr>
          <w:rFonts w:eastAsiaTheme="minorEastAsia"/>
          <w:b/>
          <w:sz w:val="24"/>
        </w:rPr>
      </w:pPr>
    </w:p>
    <w:p w:rsidR="00CC18A0" w:rsidRDefault="00CC18A0" w:rsidP="003D7685">
      <w:pPr>
        <w:tabs>
          <w:tab w:val="left" w:pos="2055"/>
        </w:tabs>
        <w:rPr>
          <w:rFonts w:eastAsiaTheme="minorEastAsia"/>
          <w:b/>
          <w:sz w:val="24"/>
        </w:rPr>
      </w:pPr>
    </w:p>
    <w:p w:rsidR="00CC18A0" w:rsidRDefault="00CC18A0" w:rsidP="003D7685">
      <w:pPr>
        <w:tabs>
          <w:tab w:val="left" w:pos="2055"/>
        </w:tabs>
        <w:rPr>
          <w:rFonts w:eastAsiaTheme="minorEastAsia"/>
          <w:b/>
          <w:sz w:val="24"/>
        </w:rPr>
      </w:pPr>
    </w:p>
    <w:p w:rsidR="00CC18A0" w:rsidRDefault="00CC18A0" w:rsidP="003D7685">
      <w:pPr>
        <w:tabs>
          <w:tab w:val="left" w:pos="2055"/>
        </w:tabs>
        <w:rPr>
          <w:rFonts w:eastAsiaTheme="minorEastAsia"/>
          <w:b/>
          <w:sz w:val="24"/>
        </w:rPr>
      </w:pPr>
    </w:p>
    <w:p w:rsidR="00CC18A0" w:rsidRDefault="00CC18A0" w:rsidP="003D7685">
      <w:pPr>
        <w:tabs>
          <w:tab w:val="left" w:pos="2055"/>
        </w:tabs>
        <w:rPr>
          <w:rFonts w:eastAsiaTheme="minorEastAsia"/>
          <w:b/>
          <w:sz w:val="24"/>
        </w:rPr>
      </w:pPr>
    </w:p>
    <w:p w:rsidR="00981BB3" w:rsidRPr="003D7685" w:rsidRDefault="00F310FF" w:rsidP="003D7685">
      <w:pPr>
        <w:tabs>
          <w:tab w:val="left" w:pos="2055"/>
        </w:tabs>
        <w:rPr>
          <w:rFonts w:eastAsiaTheme="minorEastAsia"/>
          <w:b/>
          <w:sz w:val="24"/>
        </w:rPr>
      </w:pPr>
      <w:r w:rsidRPr="00AD1D10">
        <w:rPr>
          <w:rFonts w:eastAsiaTheme="minorEastAsia"/>
          <w:b/>
          <w:sz w:val="24"/>
        </w:rPr>
        <w:t>十</w:t>
      </w:r>
      <w:r w:rsidR="00F30A26" w:rsidRPr="00AD1D10">
        <w:rPr>
          <w:rFonts w:eastAsiaTheme="minorEastAsia"/>
          <w:b/>
          <w:sz w:val="24"/>
        </w:rPr>
        <w:t>一</w:t>
      </w:r>
      <w:r w:rsidRPr="00AD1D10">
        <w:rPr>
          <w:rFonts w:eastAsiaTheme="minorEastAsia"/>
          <w:b/>
          <w:sz w:val="24"/>
        </w:rPr>
        <w:t>、（</w:t>
      </w:r>
      <w:r w:rsidR="00EC6928" w:rsidRPr="00AD1D10">
        <w:rPr>
          <w:rFonts w:eastAsiaTheme="minorEastAsia"/>
          <w:b/>
          <w:sz w:val="24"/>
        </w:rPr>
        <w:t>本题</w:t>
      </w:r>
      <w:r w:rsidRPr="00AD1D10">
        <w:rPr>
          <w:rFonts w:eastAsiaTheme="minorEastAsia"/>
          <w:b/>
          <w:sz w:val="24"/>
        </w:rPr>
        <w:t>8</w:t>
      </w:r>
      <w:r w:rsidRPr="00AD1D10">
        <w:rPr>
          <w:rFonts w:eastAsiaTheme="minorEastAsia"/>
          <w:b/>
          <w:sz w:val="24"/>
        </w:rPr>
        <w:t>分）</w:t>
      </w:r>
      <w:r w:rsidR="00AF5BD0" w:rsidRPr="00AD1D10">
        <w:rPr>
          <w:rFonts w:eastAsiaTheme="minorEastAsia"/>
          <w:b/>
          <w:sz w:val="24"/>
        </w:rPr>
        <w:t>抛物面</w:t>
      </w:r>
      <w:r w:rsidR="00093E6F" w:rsidRPr="00AD1D10">
        <w:rPr>
          <w:rFonts w:eastAsiaTheme="minorEastAsia"/>
          <w:b/>
          <w:kern w:val="0"/>
          <w:position w:val="-10"/>
          <w:sz w:val="24"/>
        </w:rPr>
        <w:object w:dxaOrig="1080" w:dyaOrig="360">
          <v:shape id="_x0000_i1057" type="#_x0000_t75" style="width:54pt;height:18pt" o:ole="">
            <v:imagedata r:id="rId71" o:title=""/>
          </v:shape>
          <o:OLEObject Type="Embed" ProgID="Equation.DSMT4" ShapeID="_x0000_i1057" DrawAspect="Content" ObjectID="_1615052271" r:id="rId72"/>
        </w:object>
      </w:r>
      <w:r w:rsidR="00AF5BD0" w:rsidRPr="00AD1D10">
        <w:rPr>
          <w:rFonts w:eastAsiaTheme="minorEastAsia"/>
          <w:b/>
          <w:sz w:val="24"/>
        </w:rPr>
        <w:t>被平面</w:t>
      </w:r>
      <w:r w:rsidR="00093E6F" w:rsidRPr="00AD1D10">
        <w:rPr>
          <w:rFonts w:eastAsiaTheme="minorEastAsia"/>
          <w:b/>
          <w:kern w:val="0"/>
          <w:position w:val="-10"/>
          <w:sz w:val="24"/>
        </w:rPr>
        <w:object w:dxaOrig="1240" w:dyaOrig="320">
          <v:shape id="_x0000_i1058" type="#_x0000_t75" style="width:61.8pt;height:15.6pt" o:ole="">
            <v:imagedata r:id="rId73" o:title=""/>
          </v:shape>
          <o:OLEObject Type="Embed" ProgID="Equation.DSMT4" ShapeID="_x0000_i1058" DrawAspect="Content" ObjectID="_1615052272" r:id="rId74"/>
        </w:object>
      </w:r>
      <w:r w:rsidR="00AF5BD0" w:rsidRPr="00AD1D10">
        <w:rPr>
          <w:rFonts w:eastAsiaTheme="minorEastAsia"/>
          <w:b/>
          <w:sz w:val="24"/>
        </w:rPr>
        <w:t>截成一椭</w:t>
      </w:r>
      <w:r w:rsidR="00093E6F" w:rsidRPr="00AD1D10">
        <w:rPr>
          <w:rFonts w:eastAsiaTheme="minorEastAsia"/>
          <w:b/>
          <w:sz w:val="24"/>
        </w:rPr>
        <w:t>圆，求这椭圆上的点到原点的距离的最大值与最小值</w:t>
      </w:r>
      <w:r w:rsidR="00EC6928" w:rsidRPr="00AD1D10">
        <w:rPr>
          <w:rFonts w:eastAsiaTheme="minorEastAsia"/>
          <w:b/>
          <w:sz w:val="24"/>
        </w:rPr>
        <w:t>。</w:t>
      </w:r>
    </w:p>
    <w:sectPr w:rsidR="00981BB3" w:rsidRPr="003D7685" w:rsidSect="00251735">
      <w:footerReference w:type="even" r:id="rId75"/>
      <w:footerReference w:type="default" r:id="rId76"/>
      <w:pgSz w:w="11906" w:h="16838"/>
      <w:pgMar w:top="1247" w:right="1077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82446" w:rsidRDefault="00382446">
      <w:r>
        <w:separator/>
      </w:r>
    </w:p>
  </w:endnote>
  <w:endnote w:type="continuationSeparator" w:id="0">
    <w:p w:rsidR="00382446" w:rsidRDefault="003824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77DB" w:rsidRDefault="009677DB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9677DB" w:rsidRDefault="009677DB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77DB" w:rsidRDefault="009677DB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B80A75">
      <w:rPr>
        <w:rStyle w:val="a6"/>
        <w:noProof/>
      </w:rPr>
      <w:t>4</w:t>
    </w:r>
    <w:r>
      <w:rPr>
        <w:rStyle w:val="a6"/>
      </w:rPr>
      <w:fldChar w:fldCharType="end"/>
    </w:r>
  </w:p>
  <w:p w:rsidR="009677DB" w:rsidRDefault="009677DB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82446" w:rsidRDefault="00382446">
      <w:r>
        <w:separator/>
      </w:r>
    </w:p>
  </w:footnote>
  <w:footnote w:type="continuationSeparator" w:id="0">
    <w:p w:rsidR="00382446" w:rsidRDefault="0038244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66567"/>
    <w:multiLevelType w:val="hybridMultilevel"/>
    <w:tmpl w:val="5B404302"/>
    <w:lvl w:ilvl="0" w:tplc="03CACF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4B836E2"/>
    <w:multiLevelType w:val="hybridMultilevel"/>
    <w:tmpl w:val="47668D14"/>
    <w:lvl w:ilvl="0" w:tplc="D67620B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1B554085"/>
    <w:multiLevelType w:val="hybridMultilevel"/>
    <w:tmpl w:val="7A0454B4"/>
    <w:lvl w:ilvl="0" w:tplc="8B26969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DAE51AF"/>
    <w:multiLevelType w:val="hybridMultilevel"/>
    <w:tmpl w:val="C0F4C404"/>
    <w:lvl w:ilvl="0" w:tplc="522CDFD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DB53F7A"/>
    <w:multiLevelType w:val="hybridMultilevel"/>
    <w:tmpl w:val="67324502"/>
    <w:lvl w:ilvl="0" w:tplc="1A42969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E34453F"/>
    <w:multiLevelType w:val="hybridMultilevel"/>
    <w:tmpl w:val="50148556"/>
    <w:lvl w:ilvl="0" w:tplc="5CCC6A6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3C955F8C"/>
    <w:multiLevelType w:val="hybridMultilevel"/>
    <w:tmpl w:val="F0466E96"/>
    <w:lvl w:ilvl="0" w:tplc="37BA44B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1521B9D"/>
    <w:multiLevelType w:val="hybridMultilevel"/>
    <w:tmpl w:val="41E671B0"/>
    <w:lvl w:ilvl="0" w:tplc="1F58E2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4F104ED"/>
    <w:multiLevelType w:val="hybridMultilevel"/>
    <w:tmpl w:val="F962D804"/>
    <w:lvl w:ilvl="0" w:tplc="20D0506E">
      <w:start w:val="2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D451164"/>
    <w:multiLevelType w:val="hybridMultilevel"/>
    <w:tmpl w:val="2B70D408"/>
    <w:lvl w:ilvl="0" w:tplc="9A6803D4">
      <w:start w:val="1"/>
      <w:numFmt w:val="decimal"/>
      <w:lvlText w:val="%1．"/>
      <w:lvlJc w:val="left"/>
      <w:pPr>
        <w:tabs>
          <w:tab w:val="num" w:pos="1095"/>
        </w:tabs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75"/>
        </w:tabs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95"/>
        </w:tabs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15"/>
        </w:tabs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35"/>
        </w:tabs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55"/>
        </w:tabs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75"/>
        </w:tabs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95"/>
        </w:tabs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15"/>
        </w:tabs>
        <w:ind w:left="4515" w:hanging="420"/>
      </w:pPr>
    </w:lvl>
  </w:abstractNum>
  <w:abstractNum w:abstractNumId="10" w15:restartNumberingAfterBreak="0">
    <w:nsid w:val="54DF28BE"/>
    <w:multiLevelType w:val="hybridMultilevel"/>
    <w:tmpl w:val="910E2CFC"/>
    <w:lvl w:ilvl="0" w:tplc="A7D4D86E">
      <w:start w:val="3"/>
      <w:numFmt w:val="decimal"/>
      <w:lvlText w:val="%1）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1" w15:restartNumberingAfterBreak="0">
    <w:nsid w:val="62093B4B"/>
    <w:multiLevelType w:val="hybridMultilevel"/>
    <w:tmpl w:val="07022342"/>
    <w:lvl w:ilvl="0" w:tplc="BFE0AD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D622125"/>
    <w:multiLevelType w:val="hybridMultilevel"/>
    <w:tmpl w:val="0BD89748"/>
    <w:lvl w:ilvl="0" w:tplc="20B6510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953438C"/>
    <w:multiLevelType w:val="hybridMultilevel"/>
    <w:tmpl w:val="A4DC1A84"/>
    <w:lvl w:ilvl="0" w:tplc="7D885A32">
      <w:start w:val="4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9"/>
  </w:num>
  <w:num w:numId="3">
    <w:abstractNumId w:val="10"/>
  </w:num>
  <w:num w:numId="4">
    <w:abstractNumId w:val="1"/>
  </w:num>
  <w:num w:numId="5">
    <w:abstractNumId w:val="11"/>
  </w:num>
  <w:num w:numId="6">
    <w:abstractNumId w:val="13"/>
  </w:num>
  <w:num w:numId="7">
    <w:abstractNumId w:val="5"/>
  </w:num>
  <w:num w:numId="8">
    <w:abstractNumId w:val="4"/>
  </w:num>
  <w:num w:numId="9">
    <w:abstractNumId w:val="2"/>
  </w:num>
  <w:num w:numId="10">
    <w:abstractNumId w:val="12"/>
  </w:num>
  <w:num w:numId="11">
    <w:abstractNumId w:val="0"/>
  </w:num>
  <w:num w:numId="12">
    <w:abstractNumId w:val="8"/>
  </w:num>
  <w:num w:numId="13">
    <w:abstractNumId w:val="6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9679C"/>
    <w:rsid w:val="00000622"/>
    <w:rsid w:val="00006D5B"/>
    <w:rsid w:val="00007953"/>
    <w:rsid w:val="00007B89"/>
    <w:rsid w:val="0001361C"/>
    <w:rsid w:val="00021510"/>
    <w:rsid w:val="000221B6"/>
    <w:rsid w:val="00022C54"/>
    <w:rsid w:val="00023C9D"/>
    <w:rsid w:val="00024D5E"/>
    <w:rsid w:val="00024F38"/>
    <w:rsid w:val="00025501"/>
    <w:rsid w:val="00025842"/>
    <w:rsid w:val="0002752A"/>
    <w:rsid w:val="00035B96"/>
    <w:rsid w:val="00037EDA"/>
    <w:rsid w:val="00040EB7"/>
    <w:rsid w:val="0004144B"/>
    <w:rsid w:val="00046862"/>
    <w:rsid w:val="00052E05"/>
    <w:rsid w:val="000540C1"/>
    <w:rsid w:val="000571A8"/>
    <w:rsid w:val="000632BC"/>
    <w:rsid w:val="000641B5"/>
    <w:rsid w:val="000716EA"/>
    <w:rsid w:val="00072E0F"/>
    <w:rsid w:val="00080BE7"/>
    <w:rsid w:val="00080FBB"/>
    <w:rsid w:val="00082F77"/>
    <w:rsid w:val="00083828"/>
    <w:rsid w:val="00083AE4"/>
    <w:rsid w:val="000935D8"/>
    <w:rsid w:val="00093E6F"/>
    <w:rsid w:val="000A4967"/>
    <w:rsid w:val="000A4BCF"/>
    <w:rsid w:val="000B1E62"/>
    <w:rsid w:val="000B222A"/>
    <w:rsid w:val="000B4319"/>
    <w:rsid w:val="000B53BD"/>
    <w:rsid w:val="000B7CF8"/>
    <w:rsid w:val="000C1E0C"/>
    <w:rsid w:val="000D1BAA"/>
    <w:rsid w:val="000E1489"/>
    <w:rsid w:val="000E6850"/>
    <w:rsid w:val="000F4AF8"/>
    <w:rsid w:val="00101BB9"/>
    <w:rsid w:val="00102600"/>
    <w:rsid w:val="00121F32"/>
    <w:rsid w:val="0012721A"/>
    <w:rsid w:val="00127D14"/>
    <w:rsid w:val="001310A9"/>
    <w:rsid w:val="00132FEB"/>
    <w:rsid w:val="001358BB"/>
    <w:rsid w:val="00146C4A"/>
    <w:rsid w:val="001475F3"/>
    <w:rsid w:val="001635B5"/>
    <w:rsid w:val="00164F38"/>
    <w:rsid w:val="00165AE6"/>
    <w:rsid w:val="00172824"/>
    <w:rsid w:val="001751CB"/>
    <w:rsid w:val="001752DF"/>
    <w:rsid w:val="00176D53"/>
    <w:rsid w:val="00180EB9"/>
    <w:rsid w:val="00181001"/>
    <w:rsid w:val="00182DD5"/>
    <w:rsid w:val="001947BE"/>
    <w:rsid w:val="00195773"/>
    <w:rsid w:val="001A6879"/>
    <w:rsid w:val="001B0972"/>
    <w:rsid w:val="001B1C0A"/>
    <w:rsid w:val="001B2057"/>
    <w:rsid w:val="001B2D89"/>
    <w:rsid w:val="001B7891"/>
    <w:rsid w:val="001C3C81"/>
    <w:rsid w:val="001D2D06"/>
    <w:rsid w:val="001D4C8D"/>
    <w:rsid w:val="001D5596"/>
    <w:rsid w:val="001E0D58"/>
    <w:rsid w:val="001E1551"/>
    <w:rsid w:val="001E23E4"/>
    <w:rsid w:val="001E28B8"/>
    <w:rsid w:val="001E692D"/>
    <w:rsid w:val="001E745E"/>
    <w:rsid w:val="001F44FB"/>
    <w:rsid w:val="001F47E4"/>
    <w:rsid w:val="002037D0"/>
    <w:rsid w:val="00203E7D"/>
    <w:rsid w:val="00213B22"/>
    <w:rsid w:val="00215C9C"/>
    <w:rsid w:val="00217C66"/>
    <w:rsid w:val="0022422F"/>
    <w:rsid w:val="00226193"/>
    <w:rsid w:val="0023359A"/>
    <w:rsid w:val="002342C0"/>
    <w:rsid w:val="002349A5"/>
    <w:rsid w:val="00240C00"/>
    <w:rsid w:val="00240F14"/>
    <w:rsid w:val="002434F8"/>
    <w:rsid w:val="00251735"/>
    <w:rsid w:val="0025589A"/>
    <w:rsid w:val="00255FAA"/>
    <w:rsid w:val="00257A9B"/>
    <w:rsid w:val="0026229D"/>
    <w:rsid w:val="00264E5E"/>
    <w:rsid w:val="00265289"/>
    <w:rsid w:val="0026559A"/>
    <w:rsid w:val="002710DE"/>
    <w:rsid w:val="0027260F"/>
    <w:rsid w:val="00275F8F"/>
    <w:rsid w:val="002850CE"/>
    <w:rsid w:val="00285910"/>
    <w:rsid w:val="00286F47"/>
    <w:rsid w:val="002A0246"/>
    <w:rsid w:val="002A19B2"/>
    <w:rsid w:val="002A4E46"/>
    <w:rsid w:val="002A78D3"/>
    <w:rsid w:val="002B29B5"/>
    <w:rsid w:val="002B2F06"/>
    <w:rsid w:val="002B37A4"/>
    <w:rsid w:val="002B7785"/>
    <w:rsid w:val="002C1003"/>
    <w:rsid w:val="002C29D2"/>
    <w:rsid w:val="002D0E18"/>
    <w:rsid w:val="002D3DF2"/>
    <w:rsid w:val="002E0CDF"/>
    <w:rsid w:val="002E78CF"/>
    <w:rsid w:val="002E7C00"/>
    <w:rsid w:val="002F0679"/>
    <w:rsid w:val="002F2811"/>
    <w:rsid w:val="002F62E5"/>
    <w:rsid w:val="00310691"/>
    <w:rsid w:val="00310835"/>
    <w:rsid w:val="00312C8E"/>
    <w:rsid w:val="003238C7"/>
    <w:rsid w:val="00324761"/>
    <w:rsid w:val="00330D4D"/>
    <w:rsid w:val="00340E0D"/>
    <w:rsid w:val="0034107E"/>
    <w:rsid w:val="003414C1"/>
    <w:rsid w:val="00341682"/>
    <w:rsid w:val="00341CE4"/>
    <w:rsid w:val="00346E43"/>
    <w:rsid w:val="00347337"/>
    <w:rsid w:val="00360D32"/>
    <w:rsid w:val="0036236B"/>
    <w:rsid w:val="00362B94"/>
    <w:rsid w:val="003656D5"/>
    <w:rsid w:val="003678BA"/>
    <w:rsid w:val="0037035C"/>
    <w:rsid w:val="00370686"/>
    <w:rsid w:val="00375138"/>
    <w:rsid w:val="0037626B"/>
    <w:rsid w:val="00382446"/>
    <w:rsid w:val="00386D1C"/>
    <w:rsid w:val="00391395"/>
    <w:rsid w:val="003A07E4"/>
    <w:rsid w:val="003A4D5A"/>
    <w:rsid w:val="003B31B4"/>
    <w:rsid w:val="003C3D39"/>
    <w:rsid w:val="003C7B55"/>
    <w:rsid w:val="003D163E"/>
    <w:rsid w:val="003D4734"/>
    <w:rsid w:val="003D47EA"/>
    <w:rsid w:val="003D5319"/>
    <w:rsid w:val="003D5C64"/>
    <w:rsid w:val="003D7685"/>
    <w:rsid w:val="003E0849"/>
    <w:rsid w:val="003E424B"/>
    <w:rsid w:val="003E444F"/>
    <w:rsid w:val="003E4611"/>
    <w:rsid w:val="003F09B2"/>
    <w:rsid w:val="003F189F"/>
    <w:rsid w:val="003F4C9E"/>
    <w:rsid w:val="003F7283"/>
    <w:rsid w:val="00405715"/>
    <w:rsid w:val="004156AF"/>
    <w:rsid w:val="00415A65"/>
    <w:rsid w:val="00425E7F"/>
    <w:rsid w:val="00431749"/>
    <w:rsid w:val="00432173"/>
    <w:rsid w:val="004326EB"/>
    <w:rsid w:val="004332F5"/>
    <w:rsid w:val="0043334E"/>
    <w:rsid w:val="00434707"/>
    <w:rsid w:val="00436FD3"/>
    <w:rsid w:val="00440656"/>
    <w:rsid w:val="004527F2"/>
    <w:rsid w:val="004556F4"/>
    <w:rsid w:val="00457104"/>
    <w:rsid w:val="00460314"/>
    <w:rsid w:val="0046065F"/>
    <w:rsid w:val="00460E3F"/>
    <w:rsid w:val="00470137"/>
    <w:rsid w:val="004721E3"/>
    <w:rsid w:val="0047299F"/>
    <w:rsid w:val="00480F82"/>
    <w:rsid w:val="004832E0"/>
    <w:rsid w:val="00484ADB"/>
    <w:rsid w:val="00487450"/>
    <w:rsid w:val="004876D5"/>
    <w:rsid w:val="00495DAB"/>
    <w:rsid w:val="0049679C"/>
    <w:rsid w:val="004A268B"/>
    <w:rsid w:val="004A31AF"/>
    <w:rsid w:val="004A3EA5"/>
    <w:rsid w:val="004A7760"/>
    <w:rsid w:val="004B0006"/>
    <w:rsid w:val="004B012A"/>
    <w:rsid w:val="004B0B3E"/>
    <w:rsid w:val="004B303A"/>
    <w:rsid w:val="004B3112"/>
    <w:rsid w:val="004B3382"/>
    <w:rsid w:val="004B39BF"/>
    <w:rsid w:val="004C188A"/>
    <w:rsid w:val="004C2969"/>
    <w:rsid w:val="004C33B6"/>
    <w:rsid w:val="004D15CC"/>
    <w:rsid w:val="004D40A4"/>
    <w:rsid w:val="004E0317"/>
    <w:rsid w:val="004E4B27"/>
    <w:rsid w:val="004F4589"/>
    <w:rsid w:val="004F52F7"/>
    <w:rsid w:val="004F6B36"/>
    <w:rsid w:val="004F757E"/>
    <w:rsid w:val="00500E6A"/>
    <w:rsid w:val="00502D07"/>
    <w:rsid w:val="00505DEC"/>
    <w:rsid w:val="0051224C"/>
    <w:rsid w:val="00512BDC"/>
    <w:rsid w:val="005156D6"/>
    <w:rsid w:val="005211B9"/>
    <w:rsid w:val="005236A6"/>
    <w:rsid w:val="00523F59"/>
    <w:rsid w:val="00526C0E"/>
    <w:rsid w:val="00530160"/>
    <w:rsid w:val="005326C8"/>
    <w:rsid w:val="005342BF"/>
    <w:rsid w:val="005358E1"/>
    <w:rsid w:val="00541386"/>
    <w:rsid w:val="005422F6"/>
    <w:rsid w:val="00544589"/>
    <w:rsid w:val="00544888"/>
    <w:rsid w:val="005475C1"/>
    <w:rsid w:val="00553400"/>
    <w:rsid w:val="00560843"/>
    <w:rsid w:val="005616A9"/>
    <w:rsid w:val="0056234A"/>
    <w:rsid w:val="00564C0F"/>
    <w:rsid w:val="0057048B"/>
    <w:rsid w:val="00572C1A"/>
    <w:rsid w:val="00573734"/>
    <w:rsid w:val="00574D58"/>
    <w:rsid w:val="00576EAC"/>
    <w:rsid w:val="0058393B"/>
    <w:rsid w:val="00587CD2"/>
    <w:rsid w:val="005909B8"/>
    <w:rsid w:val="00592762"/>
    <w:rsid w:val="005933BF"/>
    <w:rsid w:val="00594D17"/>
    <w:rsid w:val="00596F43"/>
    <w:rsid w:val="005A230C"/>
    <w:rsid w:val="005A33F1"/>
    <w:rsid w:val="005A7B5C"/>
    <w:rsid w:val="005B0502"/>
    <w:rsid w:val="005B1937"/>
    <w:rsid w:val="005B6364"/>
    <w:rsid w:val="005C167A"/>
    <w:rsid w:val="005C7C21"/>
    <w:rsid w:val="005D1D0F"/>
    <w:rsid w:val="005D7E98"/>
    <w:rsid w:val="005E6ACB"/>
    <w:rsid w:val="005E70A0"/>
    <w:rsid w:val="005F0E30"/>
    <w:rsid w:val="005F453D"/>
    <w:rsid w:val="005F72EA"/>
    <w:rsid w:val="005F799A"/>
    <w:rsid w:val="00606FC0"/>
    <w:rsid w:val="00612A7E"/>
    <w:rsid w:val="006161BD"/>
    <w:rsid w:val="00617E4B"/>
    <w:rsid w:val="006247BB"/>
    <w:rsid w:val="00626D0B"/>
    <w:rsid w:val="00626EE9"/>
    <w:rsid w:val="00631606"/>
    <w:rsid w:val="00636AA1"/>
    <w:rsid w:val="0064072C"/>
    <w:rsid w:val="00641AB5"/>
    <w:rsid w:val="006434F4"/>
    <w:rsid w:val="00644DA9"/>
    <w:rsid w:val="0064697B"/>
    <w:rsid w:val="00647129"/>
    <w:rsid w:val="00650287"/>
    <w:rsid w:val="00655022"/>
    <w:rsid w:val="00655EFF"/>
    <w:rsid w:val="00657375"/>
    <w:rsid w:val="00661150"/>
    <w:rsid w:val="00662E16"/>
    <w:rsid w:val="00665D5B"/>
    <w:rsid w:val="00672082"/>
    <w:rsid w:val="00674102"/>
    <w:rsid w:val="0067424C"/>
    <w:rsid w:val="00674A41"/>
    <w:rsid w:val="006770BA"/>
    <w:rsid w:val="00685EC3"/>
    <w:rsid w:val="00692E0A"/>
    <w:rsid w:val="00693CD0"/>
    <w:rsid w:val="00696508"/>
    <w:rsid w:val="00697B37"/>
    <w:rsid w:val="006A1B8E"/>
    <w:rsid w:val="006A6678"/>
    <w:rsid w:val="006B0F83"/>
    <w:rsid w:val="006B1A69"/>
    <w:rsid w:val="006B414B"/>
    <w:rsid w:val="006B5186"/>
    <w:rsid w:val="006C3A30"/>
    <w:rsid w:val="006C52F2"/>
    <w:rsid w:val="006C6491"/>
    <w:rsid w:val="006C7A1A"/>
    <w:rsid w:val="006D0E58"/>
    <w:rsid w:val="006D3CDF"/>
    <w:rsid w:val="006D3D7D"/>
    <w:rsid w:val="006D5D31"/>
    <w:rsid w:val="006D6F23"/>
    <w:rsid w:val="006E10F3"/>
    <w:rsid w:val="00701D43"/>
    <w:rsid w:val="007045F4"/>
    <w:rsid w:val="007121AF"/>
    <w:rsid w:val="0071505B"/>
    <w:rsid w:val="00715A11"/>
    <w:rsid w:val="00721568"/>
    <w:rsid w:val="00722BAA"/>
    <w:rsid w:val="00726F9D"/>
    <w:rsid w:val="00732D74"/>
    <w:rsid w:val="00735B8E"/>
    <w:rsid w:val="00736903"/>
    <w:rsid w:val="00741187"/>
    <w:rsid w:val="00751590"/>
    <w:rsid w:val="00764AD1"/>
    <w:rsid w:val="00776B35"/>
    <w:rsid w:val="00782077"/>
    <w:rsid w:val="007909E1"/>
    <w:rsid w:val="00792E1C"/>
    <w:rsid w:val="007A02A5"/>
    <w:rsid w:val="007A0705"/>
    <w:rsid w:val="007A3E7E"/>
    <w:rsid w:val="007A7E54"/>
    <w:rsid w:val="007B1B61"/>
    <w:rsid w:val="007C5E82"/>
    <w:rsid w:val="007C7445"/>
    <w:rsid w:val="007D3D17"/>
    <w:rsid w:val="007D629A"/>
    <w:rsid w:val="007E0ACF"/>
    <w:rsid w:val="007E19FA"/>
    <w:rsid w:val="007E293E"/>
    <w:rsid w:val="007E5E05"/>
    <w:rsid w:val="007F0641"/>
    <w:rsid w:val="007F6181"/>
    <w:rsid w:val="008021CF"/>
    <w:rsid w:val="00807916"/>
    <w:rsid w:val="00811860"/>
    <w:rsid w:val="00814C9B"/>
    <w:rsid w:val="008153D0"/>
    <w:rsid w:val="0082675B"/>
    <w:rsid w:val="0083161E"/>
    <w:rsid w:val="00834494"/>
    <w:rsid w:val="0083619F"/>
    <w:rsid w:val="0084175D"/>
    <w:rsid w:val="00846D96"/>
    <w:rsid w:val="00847988"/>
    <w:rsid w:val="008531ED"/>
    <w:rsid w:val="00854433"/>
    <w:rsid w:val="00855E1F"/>
    <w:rsid w:val="008561CD"/>
    <w:rsid w:val="00865D31"/>
    <w:rsid w:val="008676B5"/>
    <w:rsid w:val="00870488"/>
    <w:rsid w:val="00870B1F"/>
    <w:rsid w:val="00873240"/>
    <w:rsid w:val="00874A64"/>
    <w:rsid w:val="00876A67"/>
    <w:rsid w:val="00880EF2"/>
    <w:rsid w:val="008830FD"/>
    <w:rsid w:val="00885A6E"/>
    <w:rsid w:val="00886FAE"/>
    <w:rsid w:val="00887693"/>
    <w:rsid w:val="008915CF"/>
    <w:rsid w:val="008A0024"/>
    <w:rsid w:val="008A6876"/>
    <w:rsid w:val="008A70EA"/>
    <w:rsid w:val="008B1EE6"/>
    <w:rsid w:val="008B3C48"/>
    <w:rsid w:val="008B5D1C"/>
    <w:rsid w:val="008C11D0"/>
    <w:rsid w:val="008C4C72"/>
    <w:rsid w:val="008C5F23"/>
    <w:rsid w:val="008D0409"/>
    <w:rsid w:val="008D52F1"/>
    <w:rsid w:val="008D7602"/>
    <w:rsid w:val="008F3FE7"/>
    <w:rsid w:val="008F6429"/>
    <w:rsid w:val="009032E7"/>
    <w:rsid w:val="00903362"/>
    <w:rsid w:val="00906F66"/>
    <w:rsid w:val="009070CB"/>
    <w:rsid w:val="00907B93"/>
    <w:rsid w:val="00907D57"/>
    <w:rsid w:val="00911B0F"/>
    <w:rsid w:val="00911F54"/>
    <w:rsid w:val="00913DEE"/>
    <w:rsid w:val="00917540"/>
    <w:rsid w:val="00920BF3"/>
    <w:rsid w:val="009218C6"/>
    <w:rsid w:val="009231E0"/>
    <w:rsid w:val="00925E03"/>
    <w:rsid w:val="00930A7B"/>
    <w:rsid w:val="009315F9"/>
    <w:rsid w:val="0093286A"/>
    <w:rsid w:val="00936CB8"/>
    <w:rsid w:val="00937BAA"/>
    <w:rsid w:val="009432E9"/>
    <w:rsid w:val="00945013"/>
    <w:rsid w:val="0094676E"/>
    <w:rsid w:val="009552EF"/>
    <w:rsid w:val="0096013C"/>
    <w:rsid w:val="009677DB"/>
    <w:rsid w:val="00971E8F"/>
    <w:rsid w:val="00972095"/>
    <w:rsid w:val="00981358"/>
    <w:rsid w:val="0098171A"/>
    <w:rsid w:val="00981BB3"/>
    <w:rsid w:val="009830B4"/>
    <w:rsid w:val="009833EA"/>
    <w:rsid w:val="009838EA"/>
    <w:rsid w:val="00991F48"/>
    <w:rsid w:val="009976C8"/>
    <w:rsid w:val="009A3181"/>
    <w:rsid w:val="009A6017"/>
    <w:rsid w:val="009B1069"/>
    <w:rsid w:val="009B30B9"/>
    <w:rsid w:val="009B639C"/>
    <w:rsid w:val="009B6E55"/>
    <w:rsid w:val="009C0198"/>
    <w:rsid w:val="009C0631"/>
    <w:rsid w:val="009C471B"/>
    <w:rsid w:val="009C4892"/>
    <w:rsid w:val="009D27EF"/>
    <w:rsid w:val="009D4389"/>
    <w:rsid w:val="009D7513"/>
    <w:rsid w:val="009D7F4D"/>
    <w:rsid w:val="009E3E5A"/>
    <w:rsid w:val="009E7150"/>
    <w:rsid w:val="009E7390"/>
    <w:rsid w:val="009F0327"/>
    <w:rsid w:val="009F5D97"/>
    <w:rsid w:val="00A071DB"/>
    <w:rsid w:val="00A108E4"/>
    <w:rsid w:val="00A1321A"/>
    <w:rsid w:val="00A16741"/>
    <w:rsid w:val="00A16A54"/>
    <w:rsid w:val="00A24B7A"/>
    <w:rsid w:val="00A43441"/>
    <w:rsid w:val="00A47565"/>
    <w:rsid w:val="00A51EE7"/>
    <w:rsid w:val="00A57820"/>
    <w:rsid w:val="00A60E26"/>
    <w:rsid w:val="00A61996"/>
    <w:rsid w:val="00A67654"/>
    <w:rsid w:val="00A73850"/>
    <w:rsid w:val="00A83908"/>
    <w:rsid w:val="00A83D67"/>
    <w:rsid w:val="00A85607"/>
    <w:rsid w:val="00A9015A"/>
    <w:rsid w:val="00A90C1C"/>
    <w:rsid w:val="00A92C77"/>
    <w:rsid w:val="00A92D1D"/>
    <w:rsid w:val="00AA2458"/>
    <w:rsid w:val="00AA53CC"/>
    <w:rsid w:val="00AA58A7"/>
    <w:rsid w:val="00AA58D1"/>
    <w:rsid w:val="00AC7763"/>
    <w:rsid w:val="00AC7CD8"/>
    <w:rsid w:val="00AD026A"/>
    <w:rsid w:val="00AD1D10"/>
    <w:rsid w:val="00AD2178"/>
    <w:rsid w:val="00AD32A2"/>
    <w:rsid w:val="00AD5154"/>
    <w:rsid w:val="00AD71F4"/>
    <w:rsid w:val="00AE4DB2"/>
    <w:rsid w:val="00AF20EB"/>
    <w:rsid w:val="00AF2A4E"/>
    <w:rsid w:val="00AF5BD0"/>
    <w:rsid w:val="00B06C46"/>
    <w:rsid w:val="00B07D6E"/>
    <w:rsid w:val="00B109FF"/>
    <w:rsid w:val="00B202DD"/>
    <w:rsid w:val="00B20663"/>
    <w:rsid w:val="00B23444"/>
    <w:rsid w:val="00B239B2"/>
    <w:rsid w:val="00B26C2E"/>
    <w:rsid w:val="00B30544"/>
    <w:rsid w:val="00B420F0"/>
    <w:rsid w:val="00B457CA"/>
    <w:rsid w:val="00B45B4F"/>
    <w:rsid w:val="00B51224"/>
    <w:rsid w:val="00B62108"/>
    <w:rsid w:val="00B62BC3"/>
    <w:rsid w:val="00B632DB"/>
    <w:rsid w:val="00B65D8D"/>
    <w:rsid w:val="00B75CC4"/>
    <w:rsid w:val="00B76171"/>
    <w:rsid w:val="00B80A75"/>
    <w:rsid w:val="00B81E30"/>
    <w:rsid w:val="00B85FA0"/>
    <w:rsid w:val="00B93103"/>
    <w:rsid w:val="00B93FBC"/>
    <w:rsid w:val="00B957FC"/>
    <w:rsid w:val="00B9744C"/>
    <w:rsid w:val="00BA3CD9"/>
    <w:rsid w:val="00BA4E86"/>
    <w:rsid w:val="00BA6100"/>
    <w:rsid w:val="00BA7D6F"/>
    <w:rsid w:val="00BC0FE3"/>
    <w:rsid w:val="00BC7AE6"/>
    <w:rsid w:val="00BD0213"/>
    <w:rsid w:val="00BD323F"/>
    <w:rsid w:val="00BD7FD6"/>
    <w:rsid w:val="00BE3103"/>
    <w:rsid w:val="00BE37AC"/>
    <w:rsid w:val="00BE3A5B"/>
    <w:rsid w:val="00BF157F"/>
    <w:rsid w:val="00BF3EA8"/>
    <w:rsid w:val="00BF4F3B"/>
    <w:rsid w:val="00BF5866"/>
    <w:rsid w:val="00C00B12"/>
    <w:rsid w:val="00C01B72"/>
    <w:rsid w:val="00C03821"/>
    <w:rsid w:val="00C13768"/>
    <w:rsid w:val="00C137A6"/>
    <w:rsid w:val="00C13DA6"/>
    <w:rsid w:val="00C17193"/>
    <w:rsid w:val="00C223CD"/>
    <w:rsid w:val="00C22ACF"/>
    <w:rsid w:val="00C22C67"/>
    <w:rsid w:val="00C262E9"/>
    <w:rsid w:val="00C312AB"/>
    <w:rsid w:val="00C37B1B"/>
    <w:rsid w:val="00C50ADA"/>
    <w:rsid w:val="00C51461"/>
    <w:rsid w:val="00C53E48"/>
    <w:rsid w:val="00C64114"/>
    <w:rsid w:val="00C71DB0"/>
    <w:rsid w:val="00C8025E"/>
    <w:rsid w:val="00C866C0"/>
    <w:rsid w:val="00C927BB"/>
    <w:rsid w:val="00CA070D"/>
    <w:rsid w:val="00CA72F4"/>
    <w:rsid w:val="00CA7475"/>
    <w:rsid w:val="00CB48C1"/>
    <w:rsid w:val="00CC10FB"/>
    <w:rsid w:val="00CC18A0"/>
    <w:rsid w:val="00CC1EB1"/>
    <w:rsid w:val="00CC20AF"/>
    <w:rsid w:val="00CC36A8"/>
    <w:rsid w:val="00CC60F8"/>
    <w:rsid w:val="00CC6BF7"/>
    <w:rsid w:val="00CC73EA"/>
    <w:rsid w:val="00CD0915"/>
    <w:rsid w:val="00CD3450"/>
    <w:rsid w:val="00CD566C"/>
    <w:rsid w:val="00CD5842"/>
    <w:rsid w:val="00CD7034"/>
    <w:rsid w:val="00CE18A7"/>
    <w:rsid w:val="00CE6828"/>
    <w:rsid w:val="00CF0F6C"/>
    <w:rsid w:val="00CF14DF"/>
    <w:rsid w:val="00CF2B4B"/>
    <w:rsid w:val="00CF5667"/>
    <w:rsid w:val="00D001FD"/>
    <w:rsid w:val="00D023D1"/>
    <w:rsid w:val="00D02FDA"/>
    <w:rsid w:val="00D034F8"/>
    <w:rsid w:val="00D03792"/>
    <w:rsid w:val="00D04207"/>
    <w:rsid w:val="00D1002E"/>
    <w:rsid w:val="00D13ECC"/>
    <w:rsid w:val="00D15002"/>
    <w:rsid w:val="00D1561B"/>
    <w:rsid w:val="00D1684B"/>
    <w:rsid w:val="00D16A8A"/>
    <w:rsid w:val="00D17EBC"/>
    <w:rsid w:val="00D23E59"/>
    <w:rsid w:val="00D2780C"/>
    <w:rsid w:val="00D32AA3"/>
    <w:rsid w:val="00D32FB8"/>
    <w:rsid w:val="00D35C84"/>
    <w:rsid w:val="00D41C21"/>
    <w:rsid w:val="00D42AF9"/>
    <w:rsid w:val="00D50FAF"/>
    <w:rsid w:val="00D5128E"/>
    <w:rsid w:val="00D517E2"/>
    <w:rsid w:val="00D548A2"/>
    <w:rsid w:val="00D64C5D"/>
    <w:rsid w:val="00D66CB4"/>
    <w:rsid w:val="00D718C0"/>
    <w:rsid w:val="00D71D7C"/>
    <w:rsid w:val="00D772FF"/>
    <w:rsid w:val="00D77A5A"/>
    <w:rsid w:val="00D82A8C"/>
    <w:rsid w:val="00D90BD8"/>
    <w:rsid w:val="00D92970"/>
    <w:rsid w:val="00D93C2F"/>
    <w:rsid w:val="00DA34CB"/>
    <w:rsid w:val="00DC785F"/>
    <w:rsid w:val="00DE019E"/>
    <w:rsid w:val="00DF042E"/>
    <w:rsid w:val="00DF4BFC"/>
    <w:rsid w:val="00DF50AE"/>
    <w:rsid w:val="00DF67EB"/>
    <w:rsid w:val="00E035F9"/>
    <w:rsid w:val="00E06632"/>
    <w:rsid w:val="00E077AB"/>
    <w:rsid w:val="00E10193"/>
    <w:rsid w:val="00E11777"/>
    <w:rsid w:val="00E24C75"/>
    <w:rsid w:val="00E26469"/>
    <w:rsid w:val="00E34F06"/>
    <w:rsid w:val="00E364B7"/>
    <w:rsid w:val="00E438EE"/>
    <w:rsid w:val="00E43EBE"/>
    <w:rsid w:val="00E47082"/>
    <w:rsid w:val="00E51009"/>
    <w:rsid w:val="00E52169"/>
    <w:rsid w:val="00E52627"/>
    <w:rsid w:val="00E53DC3"/>
    <w:rsid w:val="00E540B9"/>
    <w:rsid w:val="00E54F63"/>
    <w:rsid w:val="00E60854"/>
    <w:rsid w:val="00E709DB"/>
    <w:rsid w:val="00E73C76"/>
    <w:rsid w:val="00E76F6A"/>
    <w:rsid w:val="00E8743B"/>
    <w:rsid w:val="00E906EE"/>
    <w:rsid w:val="00E91524"/>
    <w:rsid w:val="00E9432B"/>
    <w:rsid w:val="00E955F8"/>
    <w:rsid w:val="00E96A94"/>
    <w:rsid w:val="00EA1307"/>
    <w:rsid w:val="00EA1FB8"/>
    <w:rsid w:val="00EA33B0"/>
    <w:rsid w:val="00EB164E"/>
    <w:rsid w:val="00EB384F"/>
    <w:rsid w:val="00EB5D10"/>
    <w:rsid w:val="00EC096F"/>
    <w:rsid w:val="00EC10C8"/>
    <w:rsid w:val="00EC6928"/>
    <w:rsid w:val="00EC6E63"/>
    <w:rsid w:val="00ED2D0F"/>
    <w:rsid w:val="00ED2E66"/>
    <w:rsid w:val="00ED7BAD"/>
    <w:rsid w:val="00EE2B0E"/>
    <w:rsid w:val="00EE2FD1"/>
    <w:rsid w:val="00EE48F9"/>
    <w:rsid w:val="00EF21FC"/>
    <w:rsid w:val="00EF6BD8"/>
    <w:rsid w:val="00F04017"/>
    <w:rsid w:val="00F179DE"/>
    <w:rsid w:val="00F2262F"/>
    <w:rsid w:val="00F258D6"/>
    <w:rsid w:val="00F268DD"/>
    <w:rsid w:val="00F27B12"/>
    <w:rsid w:val="00F302E7"/>
    <w:rsid w:val="00F30A26"/>
    <w:rsid w:val="00F310FF"/>
    <w:rsid w:val="00F322BB"/>
    <w:rsid w:val="00F32307"/>
    <w:rsid w:val="00F448BB"/>
    <w:rsid w:val="00F60752"/>
    <w:rsid w:val="00F71370"/>
    <w:rsid w:val="00F74CF6"/>
    <w:rsid w:val="00F77D0A"/>
    <w:rsid w:val="00F82F23"/>
    <w:rsid w:val="00F85050"/>
    <w:rsid w:val="00FA2BCF"/>
    <w:rsid w:val="00FA5D24"/>
    <w:rsid w:val="00FB0168"/>
    <w:rsid w:val="00FB0857"/>
    <w:rsid w:val="00FB20C2"/>
    <w:rsid w:val="00FB32B5"/>
    <w:rsid w:val="00FB4A9E"/>
    <w:rsid w:val="00FB52DE"/>
    <w:rsid w:val="00FB6BB9"/>
    <w:rsid w:val="00FB6F34"/>
    <w:rsid w:val="00FB7825"/>
    <w:rsid w:val="00FB7AA8"/>
    <w:rsid w:val="00FC32EF"/>
    <w:rsid w:val="00FC554D"/>
    <w:rsid w:val="00FC6D6C"/>
    <w:rsid w:val="00FD351B"/>
    <w:rsid w:val="00FD4D6E"/>
    <w:rsid w:val="00FD51CA"/>
    <w:rsid w:val="00FE2C1C"/>
    <w:rsid w:val="00FE338D"/>
    <w:rsid w:val="00FE5644"/>
    <w:rsid w:val="00FF3250"/>
    <w:rsid w:val="00FF3EA8"/>
    <w:rsid w:val="00FF4F3B"/>
    <w:rsid w:val="00FF56A7"/>
    <w:rsid w:val="00FF5D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7482829"/>
  <w15:docId w15:val="{CE84E5EB-D3D1-40E3-89DD-E8FF16AD6D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EA1307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EA1307"/>
    <w:rPr>
      <w:color w:val="0000FF"/>
      <w:u w:val="single"/>
    </w:rPr>
  </w:style>
  <w:style w:type="paragraph" w:styleId="a4">
    <w:name w:val="footer"/>
    <w:basedOn w:val="a"/>
    <w:link w:val="a5"/>
    <w:uiPriority w:val="99"/>
    <w:rsid w:val="00EA130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EA1307"/>
  </w:style>
  <w:style w:type="table" w:styleId="a7">
    <w:name w:val="Table Grid"/>
    <w:basedOn w:val="a1"/>
    <w:rsid w:val="00024F38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Plain Text"/>
    <w:basedOn w:val="a"/>
    <w:rsid w:val="00D517E2"/>
    <w:rPr>
      <w:rFonts w:ascii="宋体" w:hAnsi="Courier New" w:cs="Courier New"/>
      <w:szCs w:val="21"/>
    </w:rPr>
  </w:style>
  <w:style w:type="paragraph" w:styleId="a9">
    <w:name w:val="header"/>
    <w:basedOn w:val="a"/>
    <w:link w:val="aa"/>
    <w:rsid w:val="005F72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link w:val="a9"/>
    <w:rsid w:val="005F72EA"/>
    <w:rPr>
      <w:kern w:val="2"/>
      <w:sz w:val="18"/>
      <w:szCs w:val="18"/>
    </w:rPr>
  </w:style>
  <w:style w:type="paragraph" w:styleId="ab">
    <w:name w:val="List Paragraph"/>
    <w:basedOn w:val="a"/>
    <w:uiPriority w:val="34"/>
    <w:qFormat/>
    <w:rsid w:val="00C17193"/>
    <w:pPr>
      <w:ind w:firstLineChars="200" w:firstLine="420"/>
    </w:pPr>
    <w:rPr>
      <w:rFonts w:ascii="Calibri" w:hAnsi="Calibri"/>
      <w:szCs w:val="22"/>
    </w:rPr>
  </w:style>
  <w:style w:type="paragraph" w:styleId="ac">
    <w:name w:val="Balloon Text"/>
    <w:basedOn w:val="a"/>
    <w:link w:val="ad"/>
    <w:rsid w:val="00C17193"/>
    <w:rPr>
      <w:sz w:val="18"/>
      <w:szCs w:val="18"/>
    </w:rPr>
  </w:style>
  <w:style w:type="character" w:customStyle="1" w:styleId="ad">
    <w:name w:val="批注框文本 字符"/>
    <w:link w:val="ac"/>
    <w:rsid w:val="00C17193"/>
    <w:rPr>
      <w:kern w:val="2"/>
      <w:sz w:val="18"/>
      <w:szCs w:val="18"/>
    </w:rPr>
  </w:style>
  <w:style w:type="character" w:customStyle="1" w:styleId="a5">
    <w:name w:val="页脚 字符"/>
    <w:link w:val="a4"/>
    <w:uiPriority w:val="99"/>
    <w:rsid w:val="00203E7D"/>
    <w:rPr>
      <w:kern w:val="2"/>
      <w:sz w:val="18"/>
      <w:szCs w:val="18"/>
    </w:rPr>
  </w:style>
  <w:style w:type="character" w:styleId="ae">
    <w:name w:val="Placeholder Text"/>
    <w:basedOn w:val="a0"/>
    <w:uiPriority w:val="99"/>
    <w:semiHidden/>
    <w:rsid w:val="00346E4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116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1190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2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35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829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860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38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883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7643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407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761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30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659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1686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553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6772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1786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188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12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71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9415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705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140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9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000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8624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682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9671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55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83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18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584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450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62DE79F3-3C66-41E9-8DDA-14EB2057F5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199</Words>
  <Characters>1140</Characters>
  <Application>Microsoft Office Word</Application>
  <DocSecurity>0</DocSecurity>
  <Lines>9</Lines>
  <Paragraphs>2</Paragraphs>
  <ScaleCrop>false</ScaleCrop>
  <Company>Microsoft China</Company>
  <LinksUpToDate>false</LinksUpToDate>
  <CharactersWithSpaces>13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吴世农</dc:creator>
  <cp:lastModifiedBy>2927636948@qq.com</cp:lastModifiedBy>
  <cp:revision>6</cp:revision>
  <cp:lastPrinted>2018-04-16T03:15:00Z</cp:lastPrinted>
  <dcterms:created xsi:type="dcterms:W3CDTF">2019-03-24T12:07:00Z</dcterms:created>
  <dcterms:modified xsi:type="dcterms:W3CDTF">2019-03-25T12:50:00Z</dcterms:modified>
</cp:coreProperties>
</file>